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7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charts/chart1.xml" ContentType="application/vnd.openxmlformats-officedocument.drawingml.chart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7"/>
  </p:notesMasterIdLst>
  <p:handoutMasterIdLst>
    <p:handoutMasterId r:id="rId28"/>
  </p:handoutMasterIdLst>
  <p:sldIdLst>
    <p:sldId id="271" r:id="rId2"/>
    <p:sldId id="279" r:id="rId3"/>
    <p:sldId id="280" r:id="rId4"/>
    <p:sldId id="272" r:id="rId5"/>
    <p:sldId id="273" r:id="rId6"/>
    <p:sldId id="274" r:id="rId7"/>
    <p:sldId id="276" r:id="rId8"/>
    <p:sldId id="277" r:id="rId9"/>
    <p:sldId id="278" r:id="rId10"/>
    <p:sldId id="291" r:id="rId11"/>
    <p:sldId id="292" r:id="rId12"/>
    <p:sldId id="293" r:id="rId13"/>
    <p:sldId id="294" r:id="rId14"/>
    <p:sldId id="295" r:id="rId15"/>
    <p:sldId id="296" r:id="rId16"/>
    <p:sldId id="281" r:id="rId17"/>
    <p:sldId id="282" r:id="rId18"/>
    <p:sldId id="283" r:id="rId19"/>
    <p:sldId id="285" r:id="rId20"/>
    <p:sldId id="286" r:id="rId21"/>
    <p:sldId id="284" r:id="rId22"/>
    <p:sldId id="287" r:id="rId23"/>
    <p:sldId id="288" r:id="rId24"/>
    <p:sldId id="289" r:id="rId25"/>
    <p:sldId id="290" r:id="rId26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312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-310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prebys\My%20Documents\My%20Dropbox\Public\USPAS%20Course\Austin%20Jan,%202012\bound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400725717563349"/>
          <c:y val="0.0325015856252568"/>
          <c:w val="0.888566810400101"/>
          <c:h val="0.880827519374059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2:$A$140</c:f>
              <c:numCache>
                <c:formatCode>General</c:formatCode>
                <c:ptCount val="139"/>
                <c:pt idx="0">
                  <c:v>-6.0</c:v>
                </c:pt>
                <c:pt idx="1">
                  <c:v>-5.9</c:v>
                </c:pt>
                <c:pt idx="2">
                  <c:v>-5.8</c:v>
                </c:pt>
                <c:pt idx="3">
                  <c:v>-5.7</c:v>
                </c:pt>
                <c:pt idx="4">
                  <c:v>-5.6</c:v>
                </c:pt>
                <c:pt idx="5">
                  <c:v>-5.5</c:v>
                </c:pt>
                <c:pt idx="6">
                  <c:v>-5.4</c:v>
                </c:pt>
                <c:pt idx="7">
                  <c:v>-5.3</c:v>
                </c:pt>
                <c:pt idx="8">
                  <c:v>-5.2</c:v>
                </c:pt>
                <c:pt idx="9">
                  <c:v>-5.1</c:v>
                </c:pt>
                <c:pt idx="10">
                  <c:v>-5.0</c:v>
                </c:pt>
                <c:pt idx="11">
                  <c:v>-4.9</c:v>
                </c:pt>
                <c:pt idx="12">
                  <c:v>-4.8</c:v>
                </c:pt>
                <c:pt idx="13">
                  <c:v>-4.7</c:v>
                </c:pt>
                <c:pt idx="14">
                  <c:v>-4.6</c:v>
                </c:pt>
                <c:pt idx="15">
                  <c:v>-4.5</c:v>
                </c:pt>
                <c:pt idx="16">
                  <c:v>-4.4</c:v>
                </c:pt>
                <c:pt idx="17">
                  <c:v>-4.3</c:v>
                </c:pt>
                <c:pt idx="18">
                  <c:v>-4.2</c:v>
                </c:pt>
                <c:pt idx="19">
                  <c:v>-4.1</c:v>
                </c:pt>
                <c:pt idx="20">
                  <c:v>-4.0</c:v>
                </c:pt>
                <c:pt idx="21">
                  <c:v>-3.9</c:v>
                </c:pt>
                <c:pt idx="22">
                  <c:v>-3.8</c:v>
                </c:pt>
                <c:pt idx="23">
                  <c:v>-3.7</c:v>
                </c:pt>
                <c:pt idx="24">
                  <c:v>-3.599999999999999</c:v>
                </c:pt>
                <c:pt idx="25">
                  <c:v>-3.5</c:v>
                </c:pt>
                <c:pt idx="26">
                  <c:v>-3.4</c:v>
                </c:pt>
                <c:pt idx="27">
                  <c:v>-3.3</c:v>
                </c:pt>
                <c:pt idx="28">
                  <c:v>-3.2</c:v>
                </c:pt>
                <c:pt idx="29">
                  <c:v>-3.099999999999999</c:v>
                </c:pt>
                <c:pt idx="30">
                  <c:v>-3.0</c:v>
                </c:pt>
                <c:pt idx="31">
                  <c:v>-2.9</c:v>
                </c:pt>
                <c:pt idx="32">
                  <c:v>-2.8</c:v>
                </c:pt>
                <c:pt idx="33">
                  <c:v>-2.7</c:v>
                </c:pt>
                <c:pt idx="34">
                  <c:v>-2.599999999999999</c:v>
                </c:pt>
                <c:pt idx="35">
                  <c:v>-2.5</c:v>
                </c:pt>
                <c:pt idx="36">
                  <c:v>-2.4</c:v>
                </c:pt>
                <c:pt idx="37">
                  <c:v>-2.3</c:v>
                </c:pt>
                <c:pt idx="38">
                  <c:v>-2.2</c:v>
                </c:pt>
                <c:pt idx="39">
                  <c:v>-2.099999999999999</c:v>
                </c:pt>
                <c:pt idx="40">
                  <c:v>-2.0</c:v>
                </c:pt>
                <c:pt idx="41">
                  <c:v>-1.899999999999999</c:v>
                </c:pt>
                <c:pt idx="42">
                  <c:v>-1.8</c:v>
                </c:pt>
                <c:pt idx="43">
                  <c:v>-1.700000000000001</c:v>
                </c:pt>
                <c:pt idx="44">
                  <c:v>-1.599999999999999</c:v>
                </c:pt>
                <c:pt idx="45">
                  <c:v>-1.5</c:v>
                </c:pt>
                <c:pt idx="46">
                  <c:v>-1.399999999999999</c:v>
                </c:pt>
                <c:pt idx="47">
                  <c:v>-1.299999999999999</c:v>
                </c:pt>
                <c:pt idx="48">
                  <c:v>-1.199999999999998</c:v>
                </c:pt>
                <c:pt idx="49">
                  <c:v>-1.099999999999999</c:v>
                </c:pt>
                <c:pt idx="50">
                  <c:v>-1.0</c:v>
                </c:pt>
                <c:pt idx="51">
                  <c:v>-0.9</c:v>
                </c:pt>
                <c:pt idx="52">
                  <c:v>-0.8</c:v>
                </c:pt>
                <c:pt idx="53">
                  <c:v>-0.7</c:v>
                </c:pt>
                <c:pt idx="54">
                  <c:v>-0.6</c:v>
                </c:pt>
                <c:pt idx="55">
                  <c:v>-0.5</c:v>
                </c:pt>
                <c:pt idx="56">
                  <c:v>-0.4</c:v>
                </c:pt>
                <c:pt idx="57">
                  <c:v>-0.3</c:v>
                </c:pt>
                <c:pt idx="58">
                  <c:v>-0.199999999999999</c:v>
                </c:pt>
                <c:pt idx="59">
                  <c:v>-0.0999999999999998</c:v>
                </c:pt>
                <c:pt idx="60">
                  <c:v>0.0</c:v>
                </c:pt>
                <c:pt idx="61">
                  <c:v>0.100000000000001</c:v>
                </c:pt>
                <c:pt idx="62">
                  <c:v>0.2</c:v>
                </c:pt>
                <c:pt idx="63">
                  <c:v>0.300000000000001</c:v>
                </c:pt>
                <c:pt idx="64">
                  <c:v>0.4</c:v>
                </c:pt>
                <c:pt idx="65">
                  <c:v>0.5</c:v>
                </c:pt>
                <c:pt idx="66">
                  <c:v>0.600000000000001</c:v>
                </c:pt>
                <c:pt idx="67">
                  <c:v>0.700000000000001</c:v>
                </c:pt>
                <c:pt idx="68">
                  <c:v>0.800000000000001</c:v>
                </c:pt>
                <c:pt idx="69">
                  <c:v>0.900000000000001</c:v>
                </c:pt>
                <c:pt idx="70">
                  <c:v>1.0</c:v>
                </c:pt>
                <c:pt idx="71">
                  <c:v>1.100000000000001</c:v>
                </c:pt>
                <c:pt idx="72">
                  <c:v>1.2</c:v>
                </c:pt>
                <c:pt idx="73">
                  <c:v>1.300000000000001</c:v>
                </c:pt>
                <c:pt idx="74">
                  <c:v>1.4</c:v>
                </c:pt>
                <c:pt idx="75">
                  <c:v>1.5</c:v>
                </c:pt>
                <c:pt idx="76">
                  <c:v>1.6</c:v>
                </c:pt>
                <c:pt idx="77">
                  <c:v>1.700000000000001</c:v>
                </c:pt>
                <c:pt idx="78">
                  <c:v>1.800000000000001</c:v>
                </c:pt>
                <c:pt idx="79">
                  <c:v>1.9</c:v>
                </c:pt>
                <c:pt idx="80">
                  <c:v>2.0</c:v>
                </c:pt>
                <c:pt idx="81">
                  <c:v>2.099999999999999</c:v>
                </c:pt>
                <c:pt idx="82">
                  <c:v>2.200000000000001</c:v>
                </c:pt>
                <c:pt idx="83">
                  <c:v>2.300000000000001</c:v>
                </c:pt>
                <c:pt idx="84">
                  <c:v>2.4</c:v>
                </c:pt>
                <c:pt idx="85">
                  <c:v>2.5</c:v>
                </c:pt>
                <c:pt idx="86">
                  <c:v>2.599999999999999</c:v>
                </c:pt>
                <c:pt idx="87">
                  <c:v>2.700000000000001</c:v>
                </c:pt>
                <c:pt idx="88">
                  <c:v>2.800000000000001</c:v>
                </c:pt>
                <c:pt idx="89">
                  <c:v>2.9</c:v>
                </c:pt>
                <c:pt idx="90">
                  <c:v>3.0</c:v>
                </c:pt>
                <c:pt idx="91">
                  <c:v>3.099999999999999</c:v>
                </c:pt>
                <c:pt idx="92">
                  <c:v>3.200000000000001</c:v>
                </c:pt>
                <c:pt idx="93">
                  <c:v>3.300000000000001</c:v>
                </c:pt>
                <c:pt idx="94">
                  <c:v>3.4</c:v>
                </c:pt>
                <c:pt idx="95">
                  <c:v>3.5</c:v>
                </c:pt>
                <c:pt idx="96">
                  <c:v>3.600000000000001</c:v>
                </c:pt>
                <c:pt idx="97">
                  <c:v>3.700000000000001</c:v>
                </c:pt>
                <c:pt idx="98">
                  <c:v>3.800000000000001</c:v>
                </c:pt>
                <c:pt idx="99">
                  <c:v>3.9</c:v>
                </c:pt>
                <c:pt idx="100">
                  <c:v>4.0</c:v>
                </c:pt>
                <c:pt idx="101">
                  <c:v>4.100000000000001</c:v>
                </c:pt>
                <c:pt idx="102">
                  <c:v>4.200000000000001</c:v>
                </c:pt>
                <c:pt idx="103">
                  <c:v>4.300000000000001</c:v>
                </c:pt>
                <c:pt idx="104">
                  <c:v>4.4</c:v>
                </c:pt>
                <c:pt idx="105">
                  <c:v>4.5</c:v>
                </c:pt>
                <c:pt idx="106">
                  <c:v>4.6</c:v>
                </c:pt>
                <c:pt idx="107">
                  <c:v>4.700000000000001</c:v>
                </c:pt>
                <c:pt idx="108">
                  <c:v>4.800000000000001</c:v>
                </c:pt>
                <c:pt idx="109">
                  <c:v>4.9</c:v>
                </c:pt>
                <c:pt idx="110">
                  <c:v>5.0</c:v>
                </c:pt>
                <c:pt idx="111">
                  <c:v>5.100000000000001</c:v>
                </c:pt>
                <c:pt idx="112">
                  <c:v>5.200000000000001</c:v>
                </c:pt>
                <c:pt idx="113">
                  <c:v>5.300000000000001</c:v>
                </c:pt>
                <c:pt idx="114">
                  <c:v>5.4</c:v>
                </c:pt>
                <c:pt idx="115">
                  <c:v>5.5</c:v>
                </c:pt>
                <c:pt idx="116">
                  <c:v>5.6</c:v>
                </c:pt>
                <c:pt idx="117">
                  <c:v>5.700000000000001</c:v>
                </c:pt>
                <c:pt idx="118">
                  <c:v>5.800000000000001</c:v>
                </c:pt>
                <c:pt idx="119">
                  <c:v>5.9</c:v>
                </c:pt>
                <c:pt idx="120">
                  <c:v>6.0</c:v>
                </c:pt>
                <c:pt idx="121">
                  <c:v>6.100000000000001</c:v>
                </c:pt>
                <c:pt idx="122">
                  <c:v>6.200000000000001</c:v>
                </c:pt>
                <c:pt idx="123">
                  <c:v>6.300000000000001</c:v>
                </c:pt>
                <c:pt idx="124">
                  <c:v>6.4</c:v>
                </c:pt>
                <c:pt idx="125">
                  <c:v>6.5</c:v>
                </c:pt>
                <c:pt idx="126">
                  <c:v>6.6</c:v>
                </c:pt>
                <c:pt idx="127">
                  <c:v>6.700000000000001</c:v>
                </c:pt>
                <c:pt idx="128">
                  <c:v>6.800000000000001</c:v>
                </c:pt>
                <c:pt idx="129">
                  <c:v>6.9</c:v>
                </c:pt>
                <c:pt idx="130">
                  <c:v>7.0</c:v>
                </c:pt>
                <c:pt idx="131">
                  <c:v>7.100000000000001</c:v>
                </c:pt>
                <c:pt idx="132">
                  <c:v>7.200000000000001</c:v>
                </c:pt>
                <c:pt idx="133">
                  <c:v>7.300000000000001</c:v>
                </c:pt>
                <c:pt idx="134">
                  <c:v>7.4</c:v>
                </c:pt>
                <c:pt idx="135">
                  <c:v>7.5</c:v>
                </c:pt>
                <c:pt idx="136">
                  <c:v>7.6</c:v>
                </c:pt>
                <c:pt idx="137">
                  <c:v>7.700000000000001</c:v>
                </c:pt>
                <c:pt idx="138">
                  <c:v>7.800000000000001</c:v>
                </c:pt>
              </c:numCache>
            </c:numRef>
          </c:xVal>
          <c:yVal>
            <c:numRef>
              <c:f>Sheet1!$B$2:$B$140</c:f>
              <c:numCache>
                <c:formatCode>General</c:formatCode>
                <c:ptCount val="139"/>
                <c:pt idx="0">
                  <c:v>-0.361169786769397</c:v>
                </c:pt>
                <c:pt idx="1">
                  <c:v>-0.33846127252775</c:v>
                </c:pt>
                <c:pt idx="2">
                  <c:v>-0.306485700389716</c:v>
                </c:pt>
                <c:pt idx="3">
                  <c:v>-0.265662309952239</c:v>
                </c:pt>
                <c:pt idx="4">
                  <c:v>-0.216498745288012</c:v>
                </c:pt>
                <c:pt idx="5">
                  <c:v>-0.159585982733705</c:v>
                </c:pt>
                <c:pt idx="6">
                  <c:v>-0.0955924260497627</c:v>
                </c:pt>
                <c:pt idx="7">
                  <c:v>-0.0252572279509716</c:v>
                </c:pt>
                <c:pt idx="8">
                  <c:v>0.0506170952631293</c:v>
                </c:pt>
                <c:pt idx="9">
                  <c:v>0.131172682185843</c:v>
                </c:pt>
                <c:pt idx="10">
                  <c:v>0.215504897770915</c:v>
                </c:pt>
                <c:pt idx="11">
                  <c:v>0.302671372146882</c:v>
                </c:pt>
                <c:pt idx="12">
                  <c:v>0.391701416465329</c:v>
                </c:pt>
                <c:pt idx="13">
                  <c:v>0.481605721702983</c:v>
                </c:pt>
                <c:pt idx="14">
                  <c:v>0.571386243510464</c:v>
                </c:pt>
                <c:pt idx="15">
                  <c:v>0.660046174341507</c:v>
                </c:pt>
                <c:pt idx="16">
                  <c:v>0.746599903224464</c:v>
                </c:pt>
                <c:pt idx="17">
                  <c:v>0.830082863661336</c:v>
                </c:pt>
                <c:pt idx="18">
                  <c:v>0.909561171257378</c:v>
                </c:pt>
                <c:pt idx="19">
                  <c:v>0.984140954785264</c:v>
                </c:pt>
                <c:pt idx="20">
                  <c:v>1.052977287450924</c:v>
                </c:pt>
                <c:pt idx="21">
                  <c:v>1.115282629122771</c:v>
                </c:pt>
                <c:pt idx="22">
                  <c:v>1.170334695172363</c:v>
                </c:pt>
                <c:pt idx="23">
                  <c:v>1.217483673303672</c:v>
                </c:pt>
                <c:pt idx="24">
                  <c:v>1.25615871626273</c:v>
                </c:pt>
                <c:pt idx="25">
                  <c:v>1.285873645554693</c:v>
                </c:pt>
                <c:pt idx="26">
                  <c:v>1.306231809178677</c:v>
                </c:pt>
                <c:pt idx="27">
                  <c:v>1.316930044843398</c:v>
                </c:pt>
                <c:pt idx="28">
                  <c:v>1.317761709064602</c:v>
                </c:pt>
                <c:pt idx="29">
                  <c:v>1.308618741878447</c:v>
                </c:pt>
                <c:pt idx="30">
                  <c:v>1.28949274654093</c:v>
                </c:pt>
                <c:pt idx="31">
                  <c:v>1.260475073425392</c:v>
                </c:pt>
                <c:pt idx="32">
                  <c:v>1.221755907279777</c:v>
                </c:pt>
                <c:pt idx="33">
                  <c:v>1.173622366963497</c:v>
                </c:pt>
                <c:pt idx="34">
                  <c:v>1.116455636650702</c:v>
                </c:pt>
                <c:pt idx="35">
                  <c:v>1.050727157164004</c:v>
                </c:pt>
                <c:pt idx="36">
                  <c:v>0.976993915493633</c:v>
                </c:pt>
                <c:pt idx="37">
                  <c:v>0.895892879567529</c:v>
                </c:pt>
                <c:pt idx="38">
                  <c:v>0.808134633878368</c:v>
                </c:pt>
                <c:pt idx="39">
                  <c:v>0.714496279558197</c:v>
                </c:pt>
                <c:pt idx="40">
                  <c:v>0.615813669840799</c:v>
                </c:pt>
                <c:pt idx="41">
                  <c:v>0.512973058492477</c:v>
                </c:pt>
                <c:pt idx="42">
                  <c:v>0.406902244657378</c:v>
                </c:pt>
                <c:pt idx="43">
                  <c:v>0.298561302595133</c:v>
                </c:pt>
                <c:pt idx="44">
                  <c:v>0.188932988936213</c:v>
                </c:pt>
                <c:pt idx="45">
                  <c:v>0.0790129233025394</c:v>
                </c:pt>
                <c:pt idx="46">
                  <c:v>-0.0302003595946821</c:v>
                </c:pt>
                <c:pt idx="47">
                  <c:v>-0.137715386983711</c:v>
                </c:pt>
                <c:pt idx="48">
                  <c:v>-0.242557654500481</c:v>
                </c:pt>
                <c:pt idx="49">
                  <c:v>-0.343779363114067</c:v>
                </c:pt>
                <c:pt idx="50">
                  <c:v>-0.440468889221312</c:v>
                </c:pt>
                <c:pt idx="51">
                  <c:v>-0.531759893288521</c:v>
                </c:pt>
                <c:pt idx="52">
                  <c:v>-0.616839976029704</c:v>
                </c:pt>
                <c:pt idx="53">
                  <c:v>-0.69495879563171</c:v>
                </c:pt>
                <c:pt idx="54">
                  <c:v>-0.765435564921582</c:v>
                </c:pt>
                <c:pt idx="55">
                  <c:v>-0.827665853566959</c:v>
                </c:pt>
                <c:pt idx="56">
                  <c:v>-0.881127627344155</c:v>
                </c:pt>
                <c:pt idx="57">
                  <c:v>-0.925386464131558</c:v>
                </c:pt>
                <c:pt idx="58">
                  <c:v>-0.960099894511877</c:v>
                </c:pt>
                <c:pt idx="59">
                  <c:v>-0.985020823613343</c:v>
                </c:pt>
                <c:pt idx="60">
                  <c:v>-1.0</c:v>
                </c:pt>
                <c:pt idx="61">
                  <c:v>-1.00498750694271</c:v>
                </c:pt>
                <c:pt idx="62">
                  <c:v>-1.000033261170607</c:v>
                </c:pt>
                <c:pt idx="63">
                  <c:v>-0.985286514119654</c:v>
                </c:pt>
                <c:pt idx="64">
                  <c:v>-0.960994360661616</c:v>
                </c:pt>
                <c:pt idx="65">
                  <c:v>-0.927499270213788</c:v>
                </c:pt>
                <c:pt idx="66">
                  <c:v>-0.885235664897775</c:v>
                </c:pt>
                <c:pt idx="67">
                  <c:v>-0.834725578937267</c:v>
                </c:pt>
                <c:pt idx="68">
                  <c:v>-0.776573442664628</c:v>
                </c:pt>
                <c:pt idx="69">
                  <c:v>-0.711460043252809</c:v>
                </c:pt>
                <c:pt idx="70">
                  <c:v>-0.640135722514968</c:v>
                </c:pt>
                <c:pt idx="71">
                  <c:v>-0.563412879737087</c:v>
                </c:pt>
                <c:pt idx="72">
                  <c:v>-0.482157854452867</c:v>
                </c:pt>
                <c:pt idx="73">
                  <c:v>-0.397282270265464</c:v>
                </c:pt>
                <c:pt idx="74">
                  <c:v>-0.3097339262058</c:v>
                </c:pt>
                <c:pt idx="75">
                  <c:v>-0.220487326637945</c:v>
                </c:pt>
                <c:pt idx="76">
                  <c:v>-0.130533944333636</c:v>
                </c:pt>
                <c:pt idx="77">
                  <c:v>-0.0408723140040831</c:v>
                </c:pt>
                <c:pt idx="78">
                  <c:v>0.047501944728797</c:v>
                </c:pt>
                <c:pt idx="79">
                  <c:v>0.13360607523453</c:v>
                </c:pt>
                <c:pt idx="80">
                  <c:v>0.216480003253486</c:v>
                </c:pt>
                <c:pt idx="81">
                  <c:v>0.295195929641518</c:v>
                </c:pt>
                <c:pt idx="82">
                  <c:v>0.368867600632325</c:v>
                </c:pt>
                <c:pt idx="83">
                  <c:v>0.43665916299212</c:v>
                </c:pt>
                <c:pt idx="84">
                  <c:v>0.497793515588858</c:v>
                </c:pt>
                <c:pt idx="85">
                  <c:v>0.551560073929863</c:v>
                </c:pt>
                <c:pt idx="86">
                  <c:v>0.597321870087195</c:v>
                </c:pt>
                <c:pt idx="87">
                  <c:v>0.634521917070626</c:v>
                </c:pt>
                <c:pt idx="88">
                  <c:v>0.66268877405754</c:v>
                </c:pt>
                <c:pt idx="89">
                  <c:v>0.68144125687379</c:v>
                </c:pt>
                <c:pt idx="90">
                  <c:v>0.690492246659961</c:v>
                </c:pt>
                <c:pt idx="91">
                  <c:v>0.689651558668114</c:v>
                </c:pt>
                <c:pt idx="92">
                  <c:v>0.678827842524904</c:v>
                </c:pt>
                <c:pt idx="93">
                  <c:v>0.658029494974332</c:v>
                </c:pt>
                <c:pt idx="94">
                  <c:v>0.627364575980244</c:v>
                </c:pt>
                <c:pt idx="95">
                  <c:v>0.587039729026898</c:v>
                </c:pt>
                <c:pt idx="96">
                  <c:v>0.537358116405565</c:v>
                </c:pt>
                <c:pt idx="97">
                  <c:v>0.478716390117144</c:v>
                </c:pt>
                <c:pt idx="98">
                  <c:v>0.411600728656469</c:v>
                </c:pt>
                <c:pt idx="99">
                  <c:v>0.336581979277511</c:v>
                </c:pt>
                <c:pt idx="100">
                  <c:v>0.254309954276299</c:v>
                </c:pt>
                <c:pt idx="101">
                  <c:v>0.165506938281272</c:v>
                </c:pt>
                <c:pt idx="102">
                  <c:v>0.0709604714240204</c:v>
                </c:pt>
                <c:pt idx="103">
                  <c:v>-0.0284845195013865</c:v>
                </c:pt>
                <c:pt idx="104">
                  <c:v>-0.131934163267625</c:v>
                </c:pt>
                <c:pt idx="105">
                  <c:v>-0.238454575479947</c:v>
                </c:pt>
                <c:pt idx="106">
                  <c:v>-0.347081189640357</c:v>
                </c:pt>
                <c:pt idx="107">
                  <c:v>-0.456828394777203</c:v>
                </c:pt>
                <c:pt idx="108">
                  <c:v>-0.566699383344223</c:v>
                </c:pt>
                <c:pt idx="109">
                  <c:v>-0.675696110992034</c:v>
                </c:pt>
                <c:pt idx="110">
                  <c:v>-0.782829268697367</c:v>
                </c:pt>
                <c:pt idx="111">
                  <c:v>-0.887128167611806</c:v>
                </c:pt>
                <c:pt idx="112">
                  <c:v>-0.987650437863885</c:v>
                </c:pt>
                <c:pt idx="113">
                  <c:v>-1.08349144440735</c:v>
                </c:pt>
                <c:pt idx="114">
                  <c:v>-1.173793325835507</c:v>
                </c:pt>
                <c:pt idx="115">
                  <c:v>-1.257753565848816</c:v>
                </c:pt>
                <c:pt idx="116">
                  <c:v>-1.334633011732488</c:v>
                </c:pt>
                <c:pt idx="117">
                  <c:v>-1.403763259726079</c:v>
                </c:pt>
                <c:pt idx="118">
                  <c:v>-1.464553333492923</c:v>
                </c:pt>
                <c:pt idx="119">
                  <c:v>-1.516495588960322</c:v>
                </c:pt>
                <c:pt idx="120">
                  <c:v>-1.559170786531335</c:v>
                </c:pt>
                <c:pt idx="121">
                  <c:v>-1.59225227998824</c:v>
                </c:pt>
                <c:pt idx="122">
                  <c:v>-1.615509280233552</c:v>
                </c:pt>
                <c:pt idx="123">
                  <c:v>-1.628809161258433</c:v>
                </c:pt>
                <c:pt idx="124">
                  <c:v>-1.632118785297893</c:v>
                </c:pt>
                <c:pt idx="125">
                  <c:v>-1.625504833932406</c:v>
                </c:pt>
                <c:pt idx="126">
                  <c:v>-1.609133141827595</c:v>
                </c:pt>
                <c:pt idx="127">
                  <c:v>-1.583267039769068</c:v>
                </c:pt>
                <c:pt idx="128">
                  <c:v>-1.548264723548256</c:v>
                </c:pt>
                <c:pt idx="129">
                  <c:v>-1.504575674988471</c:v>
                </c:pt>
                <c:pt idx="130">
                  <c:v>-1.452736170871101</c:v>
                </c:pt>
                <c:pt idx="131">
                  <c:v>-1.393363924635287</c:v>
                </c:pt>
                <c:pt idx="132">
                  <c:v>-1.327151914389417</c:v>
                </c:pt>
                <c:pt idx="133">
                  <c:v>-1.254861458902949</c:v>
                </c:pt>
                <c:pt idx="134">
                  <c:v>-1.177314610760918</c:v>
                </c:pt>
                <c:pt idx="135">
                  <c:v>-1.095385942686238</c:v>
                </c:pt>
                <c:pt idx="136">
                  <c:v>-1.009993809098147</c:v>
                </c:pt>
                <c:pt idx="137">
                  <c:v>-0.922091170218441</c:v>
                </c:pt>
                <c:pt idx="138">
                  <c:v>-0.83265607040790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6878696"/>
        <c:axId val="-2076875736"/>
      </c:scatterChart>
      <c:valAx>
        <c:axId val="-2076878696"/>
        <c:scaling>
          <c:orientation val="minMax"/>
          <c:max val="8.0"/>
          <c:min val="-6.0"/>
        </c:scaling>
        <c:delete val="0"/>
        <c:axPos val="b"/>
        <c:numFmt formatCode="General" sourceLinked="1"/>
        <c:majorTickMark val="out"/>
        <c:minorTickMark val="none"/>
        <c:tickLblPos val="nextTo"/>
        <c:crossAx val="-2076875736"/>
        <c:crossesAt val="0.0"/>
        <c:crossBetween val="midCat"/>
      </c:valAx>
      <c:valAx>
        <c:axId val="-207687573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20768786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e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image" Target="../media/image4.wmf"/><Relationship Id="rId2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e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e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5" Type="http://schemas.openxmlformats.org/officeDocument/2006/relationships/image" Target="../media/image31.wmf"/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500BA-7A82-024C-9726-93A961A62A0B}" type="datetimeFigureOut">
              <a:rPr lang="en-US" smtClean="0"/>
              <a:t>1/2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0A46C-403F-0640-87B8-FF9B04ADC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9747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691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798281-BDE8-4DDB-8C35-48F00FEB66A1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20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12" Type="http://schemas.openxmlformats.org/officeDocument/2006/relationships/chart" Target="../charts/chart1.xml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7" Type="http://schemas.openxmlformats.org/officeDocument/2006/relationships/image" Target="../media/image47.jpeg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8.emf"/><Relationship Id="rId5" Type="http://schemas.openxmlformats.org/officeDocument/2006/relationships/image" Target="../media/image4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oleObject" Target="../embeddings/oleObject56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6.wmf"/><Relationship Id="rId5" Type="http://schemas.openxmlformats.org/officeDocument/2006/relationships/image" Target="../media/image68.png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7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7.wmf"/><Relationship Id="rId8" Type="http://schemas.openxmlformats.org/officeDocument/2006/relationships/image" Target="../media/image79.jpeg"/><Relationship Id="rId9" Type="http://schemas.openxmlformats.org/officeDocument/2006/relationships/image" Target="../media/image80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81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82.w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8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oleObject" Target="../embeddings/oleObject74.bin"/><Relationship Id="rId5" Type="http://schemas.openxmlformats.org/officeDocument/2006/relationships/image" Target="../media/image85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8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gif"/><Relationship Id="rId3" Type="http://schemas.openxmlformats.org/officeDocument/2006/relationships/image" Target="../media/image8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4" Type="http://schemas.openxmlformats.org/officeDocument/2006/relationships/image" Target="../media/image9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ongitudinal Motion 1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Amplitude Oscil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19047"/>
          </a:xfrm>
        </p:spPr>
        <p:txBody>
          <a:bodyPr/>
          <a:lstStyle/>
          <a:p>
            <a:r>
              <a:rPr lang="en-US" sz="2000" dirty="0" smtClean="0"/>
              <a:t>We can express period of off-energy particles a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7180" y="1121139"/>
          <a:ext cx="3750568" cy="154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3" imgW="2031840" imgH="838080" progId="Equation.3">
                  <p:embed/>
                </p:oleObj>
              </mc:Choice>
              <mc:Fallback>
                <p:oleObj name="Equation" r:id="rId3" imgW="2031840" imgH="838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180" y="1121139"/>
                        <a:ext cx="3750568" cy="1547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19966" y="2983203"/>
          <a:ext cx="3921464" cy="335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5" imgW="2552400" imgH="2184120" progId="Equation.3">
                  <p:embed/>
                </p:oleObj>
              </mc:Choice>
              <mc:Fallback>
                <p:oleObj name="Equation" r:id="rId5" imgW="2552400" imgH="2184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66" y="2983203"/>
                        <a:ext cx="3921464" cy="3354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275388" y="4252913"/>
          <a:ext cx="22637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7" imgW="1600200" imgH="444240" progId="Equation.3">
                  <p:embed/>
                </p:oleObj>
              </mc:Choice>
              <mc:Fallback>
                <p:oleObj name="Equation" r:id="rId7" imgW="160020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252913"/>
                        <a:ext cx="22637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20918" y="3792512"/>
            <a:ext cx="1259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51418" y="3805383"/>
            <a:ext cx="2512292" cy="12653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886036" y="4765964"/>
            <a:ext cx="1256146" cy="831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594" y="175491"/>
            <a:ext cx="8251825" cy="443345"/>
          </a:xfrm>
        </p:spPr>
        <p:txBody>
          <a:bodyPr/>
          <a:lstStyle/>
          <a:p>
            <a:r>
              <a:rPr lang="en-US" sz="1800" dirty="0" smtClean="0"/>
              <a:t>Continuing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Integra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curve will cross the </a:t>
            </a:r>
            <a:r>
              <a:rPr lang="en-US" sz="1800" i="1" dirty="0" err="1" smtClean="0">
                <a:latin typeface="Symbol" pitchFamily="18" charset="2"/>
              </a:rPr>
              <a:t>φ</a:t>
            </a:r>
            <a:r>
              <a:rPr lang="en-US" sz="1800" dirty="0" smtClean="0"/>
              <a:t> axis when </a:t>
            </a:r>
            <a:r>
              <a:rPr lang="en-US" sz="1800" i="1" dirty="0" smtClean="0">
                <a:latin typeface="Symbol" pitchFamily="18" charset="2"/>
              </a:rPr>
              <a:t>Δ</a:t>
            </a:r>
            <a:r>
              <a:rPr lang="en-US" sz="1800" i="1" dirty="0" smtClean="0"/>
              <a:t>E=0</a:t>
            </a:r>
            <a:r>
              <a:rPr lang="en-US" sz="1800" dirty="0" smtClean="0"/>
              <a:t>,</a:t>
            </a:r>
            <a:br>
              <a:rPr lang="en-US" sz="1800" dirty="0" smtClean="0"/>
            </a:br>
            <a:r>
              <a:rPr lang="en-US" sz="1800" dirty="0" smtClean="0"/>
              <a:t>which happens at two points defined by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Phase trajectories are possible up to a maximum value of </a:t>
            </a:r>
            <a:r>
              <a:rPr lang="en-US" sz="1800" i="1" dirty="0" smtClean="0">
                <a:latin typeface="Symbol" pitchFamily="18" charset="2"/>
              </a:rPr>
              <a:t>φ</a:t>
            </a:r>
            <a:r>
              <a:rPr lang="en-US" sz="1800" i="1" baseline="-25000" dirty="0" smtClean="0"/>
              <a:t>0</a:t>
            </a:r>
            <a:r>
              <a:rPr lang="en-US" sz="1800" i="1" dirty="0" smtClean="0"/>
              <a:t>. </a:t>
            </a:r>
            <a:r>
              <a:rPr lang="en-US" sz="1800" dirty="0" smtClean="0"/>
              <a:t>Consider</a:t>
            </a:r>
            <a:r>
              <a:rPr lang="en-US" sz="1800" i="1" baseline="-25000" dirty="0" smtClean="0"/>
              <a:t>		.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09173" y="648277"/>
          <a:ext cx="2633518" cy="68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5" imgW="1701720" imgH="444240" progId="Equation.3">
                  <p:embed/>
                </p:oleObj>
              </mc:Choice>
              <mc:Fallback>
                <p:oleObj name="Equation" r:id="rId5" imgW="170172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73" y="648277"/>
                        <a:ext cx="2633518" cy="687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931718" y="1944254"/>
          <a:ext cx="4343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7" imgW="2806560" imgH="444240" progId="Equation.3">
                  <p:embed/>
                </p:oleObj>
              </mc:Choice>
              <mc:Fallback>
                <p:oleObj name="Equation" r:id="rId7" imgW="280656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18" y="1944254"/>
                        <a:ext cx="43434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02038" y="1390795"/>
            <a:ext cx="2529464" cy="1635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746828" y="3251056"/>
          <a:ext cx="3203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Equation" r:id="rId10" imgW="2070000" imgH="228600" progId="Equation.3">
                  <p:embed/>
                </p:oleObj>
              </mc:Choice>
              <mc:Fallback>
                <p:oleObj name="Equation" r:id="rId10" imgW="20700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828" y="3251056"/>
                        <a:ext cx="32035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Chart 16"/>
          <p:cNvGraphicFramePr>
            <a:graphicFrameLocks noGrp="1"/>
          </p:cNvGraphicFramePr>
          <p:nvPr/>
        </p:nvGraphicFramePr>
        <p:xfrm>
          <a:off x="943727" y="4230255"/>
          <a:ext cx="3314237" cy="23445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1973263" y="3976688"/>
          <a:ext cx="25558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Equation" r:id="rId13" imgW="1650960" imgH="228600" progId="Equation.3">
                  <p:embed/>
                </p:oleObj>
              </mc:Choice>
              <mc:Fallback>
                <p:oleObj name="Equation" r:id="rId13" imgW="165096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3976688"/>
                        <a:ext cx="25558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824288" y="5205413"/>
          <a:ext cx="2555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3" name="Equation" r:id="rId15" imgW="164880" imgH="228600" progId="Equation.3">
                  <p:embed/>
                </p:oleObj>
              </mc:Choice>
              <mc:Fallback>
                <p:oleObj name="Equation" r:id="rId15" imgW="16488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205413"/>
                        <a:ext cx="2555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1967345" y="5015345"/>
            <a:ext cx="80356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838036" y="4636655"/>
            <a:ext cx="2789382" cy="92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94327" y="5763490"/>
            <a:ext cx="942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latin typeface="+mn-lt"/>
              </a:rPr>
              <a:t>bound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681018" y="5080001"/>
            <a:ext cx="461818" cy="711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096327" y="4687457"/>
            <a:ext cx="420255" cy="8081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202546" y="5481781"/>
            <a:ext cx="1076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latin typeface="+mn-lt"/>
              </a:rPr>
              <a:t>unbound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2964873" y="4710545"/>
            <a:ext cx="0" cy="98829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693988" y="5699125"/>
          <a:ext cx="5318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4" name="Equation" r:id="rId17" imgW="342720" imgH="241200" progId="Equation.3">
                  <p:embed/>
                </p:oleObj>
              </mc:Choice>
              <mc:Fallback>
                <p:oleObj name="Equation" r:id="rId17" imgW="34272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699125"/>
                        <a:ext cx="53181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472545" y="4022436"/>
            <a:ext cx="28494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latin typeface="+mn-lt"/>
              </a:rPr>
              <a:t>Limit is at maximum of</a:t>
            </a:r>
          </a:p>
          <a:p>
            <a:pPr algn="r"/>
            <a:endParaRPr lang="en-US" sz="1600" dirty="0" smtClean="0">
              <a:latin typeface="+mn-lt"/>
            </a:endParaRPr>
          </a:p>
          <a:p>
            <a:pPr algn="r"/>
            <a:endParaRPr lang="en-US" sz="1600" dirty="0" smtClean="0">
              <a:latin typeface="+mn-lt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6107113" y="4752975"/>
          <a:ext cx="2546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Equation" r:id="rId19" imgW="1384200" imgH="482400" progId="Equation.3">
                  <p:embed/>
                </p:oleObj>
              </mc:Choice>
              <mc:Fallback>
                <p:oleObj name="Equation" r:id="rId19" imgW="1384200" imgH="482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752975"/>
                        <a:ext cx="25463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943273" y="5227783"/>
            <a:ext cx="803563" cy="40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Separ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45848"/>
          </a:xfrm>
        </p:spPr>
        <p:txBody>
          <a:bodyPr/>
          <a:lstStyle/>
          <a:p>
            <a:r>
              <a:rPr lang="en-US" sz="1800" dirty="0" smtClean="0"/>
              <a:t>The other bound of motion can be found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limiting boundary (separatrix) is defined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maximum energy of the “bucket” can be </a:t>
            </a:r>
            <a:br>
              <a:rPr lang="en-US" sz="1800" dirty="0" smtClean="0"/>
            </a:br>
            <a:r>
              <a:rPr lang="en-US" sz="1800" dirty="0" smtClean="0"/>
              <a:t>found by setting </a:t>
            </a:r>
            <a:r>
              <a:rPr lang="en-US" sz="1800" dirty="0" smtClean="0">
                <a:latin typeface="Symbol" pitchFamily="18" charset="2"/>
              </a:rPr>
              <a:t>f</a:t>
            </a:r>
            <a:r>
              <a:rPr lang="en-US" sz="1800" dirty="0" smtClean="0"/>
              <a:t>=</a:t>
            </a:r>
            <a:r>
              <a:rPr lang="en-US" sz="1800" dirty="0" err="1" smtClean="0">
                <a:latin typeface="Symbol" pitchFamily="18" charset="2"/>
              </a:rPr>
              <a:t>f</a:t>
            </a:r>
            <a:r>
              <a:rPr lang="en-US" sz="1800" baseline="-25000" dirty="0" err="1" smtClean="0"/>
              <a:t>s</a:t>
            </a:r>
            <a:endParaRPr lang="en-US" sz="18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06475" y="1097684"/>
          <a:ext cx="4775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3" imgW="3085920" imgH="457200" progId="Equation.3">
                  <p:embed/>
                </p:oleObj>
              </mc:Choice>
              <mc:Fallback>
                <p:oleObj name="Equation" r:id="rId3" imgW="308592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097684"/>
                        <a:ext cx="4775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16841" y="2564534"/>
          <a:ext cx="47767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3085920" imgH="444240" progId="Equation.3">
                  <p:embed/>
                </p:oleObj>
              </mc:Choice>
              <mc:Fallback>
                <p:oleObj name="Equation" r:id="rId5" imgW="308592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41" y="2564534"/>
                        <a:ext cx="477678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image0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60000">
            <a:off x="5917957" y="773102"/>
            <a:ext cx="3040758" cy="5248314"/>
          </a:xfrm>
          <a:prstGeom prst="rect">
            <a:avLst/>
          </a:prstGeom>
        </p:spPr>
      </p:pic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195099" y="4418446"/>
          <a:ext cx="3754437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8" imgW="2425680" imgH="1168200" progId="Equation.3">
                  <p:embed/>
                </p:oleObj>
              </mc:Choice>
              <mc:Fallback>
                <p:oleObj name="Equation" r:id="rId8" imgW="2425680" imgH="1168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099" y="4418446"/>
                        <a:ext cx="3754437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cket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704466"/>
          </a:xfrm>
        </p:spPr>
        <p:txBody>
          <a:bodyPr/>
          <a:lstStyle/>
          <a:p>
            <a:r>
              <a:rPr lang="en-US" sz="1800" dirty="0" smtClean="0"/>
              <a:t>The bucket area can be found by integrating over the area inside the separatrix (which I won’t do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0716"/>
              </p:ext>
            </p:extLst>
          </p:nvPr>
        </p:nvGraphicFramePr>
        <p:xfrm>
          <a:off x="550600" y="2042368"/>
          <a:ext cx="42116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2159000" imgH="482600" progId="Equation.DSMT4">
                  <p:embed/>
                </p:oleObj>
              </mc:Choice>
              <mc:Fallback>
                <p:oleObj name="Equation" r:id="rId3" imgW="21590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00" y="2042368"/>
                        <a:ext cx="42116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18926" y="1243667"/>
            <a:ext cx="3961094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Cro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47004"/>
          </a:xfrm>
        </p:spPr>
        <p:txBody>
          <a:bodyPr/>
          <a:lstStyle/>
          <a:p>
            <a:r>
              <a:rPr lang="en-US" sz="1800" dirty="0" smtClean="0"/>
              <a:t>We learned that for a simple FODO lattice</a:t>
            </a:r>
            <a:br>
              <a:rPr lang="en-US" sz="1800" dirty="0" smtClean="0"/>
            </a:br>
            <a:r>
              <a:rPr lang="en-US" sz="1800" dirty="0" smtClean="0"/>
              <a:t>so electron machines are always above transition.</a:t>
            </a:r>
          </a:p>
          <a:p>
            <a:r>
              <a:rPr lang="en-US" sz="1800" dirty="0" smtClean="0"/>
              <a:t>Proton machines are often designed to accelerate through transition.</a:t>
            </a:r>
          </a:p>
          <a:p>
            <a:r>
              <a:rPr lang="en-US" sz="1800" dirty="0" smtClean="0"/>
              <a:t>As we go through transition</a:t>
            </a:r>
          </a:p>
          <a:p>
            <a:r>
              <a:rPr lang="en-US" sz="1800" dirty="0" smtClean="0"/>
              <a:t>Recall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so these both go to zero at transition.</a:t>
            </a:r>
          </a:p>
          <a:p>
            <a:r>
              <a:rPr lang="en-US" sz="1800" dirty="0" smtClean="0"/>
              <a:t>To keep motion s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70501" y="655092"/>
          <a:ext cx="823222" cy="41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3" imgW="431640" imgH="215640" progId="Equation.3">
                  <p:embed/>
                </p:oleObj>
              </mc:Choice>
              <mc:Fallback>
                <p:oleObj name="Equation" r:id="rId3" imgW="4316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1" y="655092"/>
                        <a:ext cx="823222" cy="411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794077" y="1656095"/>
          <a:ext cx="3069277" cy="39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5" imgW="1676160" imgH="215640" progId="Equation.3">
                  <p:embed/>
                </p:oleObj>
              </mc:Choice>
              <mc:Fallback>
                <p:oleObj name="Equation" r:id="rId5" imgW="16761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077" y="1656095"/>
                        <a:ext cx="3069277" cy="392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161411" y="2352889"/>
          <a:ext cx="3843337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7" imgW="2247840" imgH="1015920" progId="Equation.3">
                  <p:embed/>
                </p:oleObj>
              </mc:Choice>
              <mc:Fallback>
                <p:oleObj name="Equation" r:id="rId7" imgW="2247840" imgH="1015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411" y="2352889"/>
                        <a:ext cx="3843337" cy="173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014775" y="4936446"/>
          <a:ext cx="4386025" cy="147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Equation" r:id="rId9" imgW="2501640" imgH="812520" progId="Equation.3">
                  <p:embed/>
                </p:oleObj>
              </mc:Choice>
              <mc:Fallback>
                <p:oleObj name="Equation" r:id="rId9" imgW="2501640" imgH="812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75" y="4936446"/>
                        <a:ext cx="4386025" cy="1474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95171"/>
              </p:ext>
            </p:extLst>
          </p:nvPr>
        </p:nvGraphicFramePr>
        <p:xfrm>
          <a:off x="5910263" y="2613025"/>
          <a:ext cx="2317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613025"/>
                        <a:ext cx="23177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54890" y="2306471"/>
            <a:ext cx="1815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t transition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841242" y="2279176"/>
            <a:ext cx="2721496" cy="12692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104263" y="3302758"/>
            <a:ext cx="532262" cy="2729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at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6187"/>
          </a:xfrm>
        </p:spPr>
        <p:txBody>
          <a:bodyPr/>
          <a:lstStyle/>
          <a:p>
            <a:r>
              <a:rPr lang="en-US" sz="1800" dirty="0" smtClean="0"/>
              <a:t>As the beam goes through transition, the stable phase must chang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Problems at transition (pretty thorough treatment in S&amp;E 2.2.3)</a:t>
            </a:r>
          </a:p>
          <a:p>
            <a:pPr lvl="1"/>
            <a:r>
              <a:rPr lang="en-US" sz="1600" dirty="0" smtClean="0"/>
              <a:t>Beam loss at high dispersion points</a:t>
            </a:r>
          </a:p>
          <a:p>
            <a:pPr lvl="1"/>
            <a:r>
              <a:rPr lang="en-US" sz="1600" dirty="0" smtClean="0"/>
              <a:t>Emittance growth due to non-linear effects</a:t>
            </a:r>
          </a:p>
          <a:p>
            <a:pPr lvl="1"/>
            <a:r>
              <a:rPr lang="en-US" sz="1600" dirty="0" smtClean="0"/>
              <a:t>Increased sensitivity to </a:t>
            </a:r>
            <a:r>
              <a:rPr lang="en-US" sz="1600" dirty="0" err="1" smtClean="0"/>
              <a:t>instablities</a:t>
            </a:r>
            <a:endParaRPr lang="en-US" sz="1600" dirty="0" smtClean="0"/>
          </a:p>
          <a:p>
            <a:pPr lvl="1"/>
            <a:r>
              <a:rPr lang="en-US" sz="1600" dirty="0" smtClean="0"/>
              <a:t>Complicated RF manipulations near transition</a:t>
            </a:r>
          </a:p>
          <a:p>
            <a:pPr lvl="2"/>
            <a:r>
              <a:rPr lang="en-US" sz="1600" dirty="0" smtClean="0"/>
              <a:t>Much harder before digital electronics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960" y="1154587"/>
            <a:ext cx="4726881" cy="2557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ng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The basic resonant structure is the “pillbox”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1266" name="Picture 2" descr="http://t2.gstatic.com/images?q=tbn:ANd9GcRFwKs4q98t-1-8QY6_soKRVz6eiFhKKQgisXujeZBqyduEExy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3623003" cy="19050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43400" y="1066800"/>
          <a:ext cx="13944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4" imgW="774360" imgH="507960" progId="Equation.3">
                  <p:embed/>
                </p:oleObj>
              </mc:Choice>
              <mc:Fallback>
                <p:oleObj name="Equation" r:id="rId4" imgW="77436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66800"/>
                        <a:ext cx="139446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343400" y="2438400"/>
          <a:ext cx="41814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6" imgW="2323800" imgH="863280" progId="Equation.3">
                  <p:embed/>
                </p:oleObj>
              </mc:Choice>
              <mc:Fallback>
                <p:oleObj name="Equation" r:id="rId6" imgW="2323800" imgH="863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41814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1981200"/>
            <a:ext cx="3581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well’s Equations Becom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3962400"/>
            <a:ext cx="7620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fferentiating the first by </a:t>
            </a:r>
            <a:r>
              <a:rPr lang="en-US" sz="1800" i="1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t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the second by </a:t>
            </a:r>
            <a:r>
              <a:rPr lang="en-US" sz="1800" i="1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133600" y="4343400"/>
          <a:ext cx="4343400" cy="216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8" imgW="2628720" imgH="1307880" progId="Equation.3">
                  <p:embed/>
                </p:oleObj>
              </mc:Choice>
              <mc:Fallback>
                <p:oleObj name="Equation" r:id="rId8" imgW="2628720" imgH="1307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4343400" cy="2162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28956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Boundary Conditions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71600" y="3352800"/>
          <a:ext cx="1347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0" imgW="749160" imgH="241200" progId="Equation.3">
                  <p:embed/>
                </p:oleObj>
              </mc:Choice>
              <mc:Fallback>
                <p:oleObj name="Equation" r:id="rId10" imgW="7491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13477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3352800"/>
            <a:ext cx="1524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65" name="Picture 17"/>
          <p:cNvPicPr>
            <a:picLocks noChangeAspect="1" noChangeArrowheads="1"/>
          </p:cNvPicPr>
          <p:nvPr/>
        </p:nvPicPr>
        <p:blipFill>
          <a:blip r:embed="rId3" cstate="print"/>
          <a:srcRect l="641" t="1533" r="26350" b="963"/>
          <a:stretch>
            <a:fillRect/>
          </a:stretch>
        </p:blipFill>
        <p:spPr bwMode="auto">
          <a:xfrm>
            <a:off x="504825" y="2562225"/>
            <a:ext cx="3978129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52401"/>
            <a:ext cx="8251825" cy="380999"/>
          </a:xfrm>
        </p:spPr>
        <p:txBody>
          <a:bodyPr/>
          <a:lstStyle/>
          <a:p>
            <a:r>
              <a:rPr lang="en-US" sz="1800" dirty="0" smtClean="0"/>
              <a:t>General solution of the form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ich gives us the equat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609600"/>
          <a:ext cx="20743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4" imgW="888840" imgH="228600" progId="Equation.3">
                  <p:embed/>
                </p:oleObj>
              </mc:Choice>
              <mc:Fallback>
                <p:oleObj name="Equation" r:id="rId4" imgW="8888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9600"/>
                        <a:ext cx="20743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62000" y="1752600"/>
          <a:ext cx="52339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6" imgW="2666880" imgH="444240" progId="Equation.3">
                  <p:embed/>
                </p:oleObj>
              </mc:Choice>
              <mc:Fallback>
                <p:oleObj name="Equation" r:id="rId6" imgW="2666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523398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62400" y="1295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order Bessel’s Equ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819400" y="1600200"/>
            <a:ext cx="1143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2514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0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order Bessel functio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096000" y="22860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34000" y="30099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First zero at </a:t>
            </a:r>
            <a:r>
              <a:rPr lang="en-US" sz="1800" i="1" dirty="0" smtClean="0">
                <a:latin typeface="+mn-lt"/>
              </a:rPr>
              <a:t>J(2.405), </a:t>
            </a:r>
            <a:r>
              <a:rPr lang="en-US" sz="1800" dirty="0" smtClean="0">
                <a:latin typeface="+mn-lt"/>
              </a:rPr>
              <a:t>so lowest mode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562600" y="3695700"/>
          <a:ext cx="1917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8" imgW="977760" imgH="393480" progId="Equation.3">
                  <p:embed/>
                </p:oleObj>
              </mc:Choice>
              <mc:Fallback>
                <p:oleObj name="Equation" r:id="rId8" imgW="97776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95700"/>
                        <a:ext cx="19177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672013" y="4978400"/>
          <a:ext cx="42957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10" imgW="2666880" imgH="888840" progId="Equation.3">
                  <p:embed/>
                </p:oleObj>
              </mc:Choice>
              <mc:Fallback>
                <p:oleObj name="Equation" r:id="rId10" imgW="2666880" imgH="8888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978400"/>
                        <a:ext cx="4295775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sz="1800" dirty="0" smtClean="0"/>
              <a:t>In the lowest pillbox mode, the field is uniform along the length (</a:t>
            </a:r>
            <a:r>
              <a:rPr lang="en-US" sz="1800" i="1" dirty="0" err="1" smtClean="0"/>
              <a:t>v</a:t>
            </a:r>
            <a:r>
              <a:rPr lang="en-US" sz="1800" i="1" baseline="-25000" dirty="0" err="1" smtClean="0"/>
              <a:t>p</a:t>
            </a:r>
            <a:r>
              <a:rPr lang="en-US" sz="1800" i="1" dirty="0" smtClean="0"/>
              <a:t>=∞</a:t>
            </a:r>
            <a:r>
              <a:rPr lang="en-US" sz="1800" dirty="0" smtClean="0">
                <a:sym typeface="Symbol"/>
              </a:rPr>
              <a:t>), so it will be changing with time as the particle is transiting, thus a very long pillbox would have no net acceleration at all. We calculate a “transit factor”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133600"/>
          <a:ext cx="695739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4838400" imgH="876240" progId="Equation.3">
                  <p:embed/>
                </p:oleObj>
              </mc:Choice>
              <mc:Fallback>
                <p:oleObj name="Equation" r:id="rId3" imgW="4838400" imgH="876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957391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0" y="160020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ssume peak in middl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352800" y="1981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657600"/>
            <a:ext cx="2794285" cy="2028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4114800" y="34290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Example:</a:t>
            </a:r>
          </a:p>
          <a:p>
            <a:pPr marL="228600" indent="-114300"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5 </a:t>
            </a:r>
            <a:r>
              <a:rPr lang="en-US" sz="1800" dirty="0" err="1" smtClean="0">
                <a:latin typeface="+mn-lt"/>
              </a:rPr>
              <a:t>MeV</a:t>
            </a:r>
            <a:r>
              <a:rPr lang="en-US" sz="1800" dirty="0" smtClean="0">
                <a:latin typeface="+mn-lt"/>
              </a:rPr>
              <a:t> Protons (</a:t>
            </a:r>
            <a:r>
              <a:rPr lang="en-US" sz="1800" i="1" dirty="0" smtClean="0">
                <a:latin typeface="+mn-lt"/>
              </a:rPr>
              <a:t>v~.1c</a:t>
            </a:r>
            <a:r>
              <a:rPr lang="en-US" sz="1800" dirty="0" smtClean="0">
                <a:latin typeface="+mn-lt"/>
              </a:rPr>
              <a:t>)</a:t>
            </a:r>
          </a:p>
          <a:p>
            <a:pPr marL="228600" indent="-114300">
              <a:buFont typeface="Arial" pitchFamily="34" charset="0"/>
              <a:buChar char="•"/>
            </a:pPr>
            <a:r>
              <a:rPr lang="en-US" sz="1800" i="1" dirty="0" smtClean="0">
                <a:latin typeface="+mn-lt"/>
              </a:rPr>
              <a:t>f</a:t>
            </a:r>
            <a:r>
              <a:rPr lang="en-US" sz="1800" dirty="0" smtClean="0">
                <a:latin typeface="+mn-lt"/>
              </a:rPr>
              <a:t>=200MHz</a:t>
            </a:r>
          </a:p>
          <a:p>
            <a:pPr marL="228600" indent="-114300">
              <a:buFont typeface="Arial" pitchFamily="34" charset="0"/>
              <a:buChar char="•"/>
            </a:pPr>
            <a:r>
              <a:rPr lang="en-US" sz="1800" i="1" dirty="0" smtClean="0">
                <a:latin typeface="+mn-lt"/>
              </a:rPr>
              <a:t>T</a:t>
            </a:r>
            <a:r>
              <a:rPr lang="en-US" sz="1800" dirty="0" smtClean="0">
                <a:latin typeface="+mn-lt"/>
              </a:rPr>
              <a:t>=85%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latin typeface="+mn-lt"/>
                <a:sym typeface="Symbol"/>
              </a:rPr>
              <a:t>u~1</a:t>
            </a:r>
            <a:endParaRPr lang="en-US" sz="1800" i="1" dirty="0" smtClean="0"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29200" y="4648200"/>
          <a:ext cx="2131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6" imgW="1422360" imgH="863280" progId="Equation.3">
                  <p:embed/>
                </p:oleObj>
              </mc:Choice>
              <mc:Fallback>
                <p:oleObj name="Equation" r:id="rId6" imgW="142236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213190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191000" y="5943600"/>
            <a:ext cx="464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unds kind of short, but is that an issue?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sipation in RF Cav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38475"/>
          </a:xfrm>
        </p:spPr>
        <p:txBody>
          <a:bodyPr/>
          <a:lstStyle/>
          <a:p>
            <a:r>
              <a:rPr lang="en-US" sz="1800" dirty="0" smtClean="0"/>
              <a:t>Energy stored in ca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Power loss: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599" y="1130299"/>
          <a:ext cx="7885208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3" imgW="5600520" imgH="482400" progId="Equation.3">
                  <p:embed/>
                </p:oleObj>
              </mc:Choice>
              <mc:Fallback>
                <p:oleObj name="Equation" r:id="rId3" imgW="56005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130299"/>
                        <a:ext cx="7885208" cy="679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81775" y="1924050"/>
            <a:ext cx="1685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(.52)</a:t>
            </a:r>
            <a:r>
              <a:rPr lang="en-US" sz="1800" i="1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25%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91425" y="1628775"/>
            <a:ext cx="190500" cy="276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00875" y="51435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olume=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L</a:t>
            </a:r>
            <a:r>
              <a:rPr lang="en-US" sz="1800" i="1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i="1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391400" y="838200"/>
            <a:ext cx="104775" cy="4572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859651" y="2828723"/>
            <a:ext cx="1990725" cy="42862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307326" y="3343073"/>
            <a:ext cx="885825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402576" y="2943023"/>
            <a:ext cx="676275" cy="4857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888351" y="3352598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45376" y="2943023"/>
            <a:ext cx="180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……………………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35321" y="2447723"/>
            <a:ext cx="264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Magnetic field at boundar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45626" y="2485823"/>
            <a:ext cx="2019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Surface current density </a:t>
            </a:r>
            <a:r>
              <a:rPr lang="en-US" sz="1600" i="1" dirty="0" smtClean="0">
                <a:latin typeface="+mn-lt"/>
              </a:rPr>
              <a:t>J</a:t>
            </a:r>
            <a:r>
              <a:rPr lang="en-US" sz="1600" dirty="0" smtClean="0">
                <a:latin typeface="+mn-lt"/>
              </a:rPr>
              <a:t> [A/m]</a:t>
            </a:r>
          </a:p>
        </p:txBody>
      </p:sp>
      <p:cxnSp>
        <p:nvCxnSpPr>
          <p:cNvPr id="23" name="Straight Arrow Connector 22"/>
          <p:cNvCxnSpPr>
            <a:stCxn id="21" idx="1"/>
          </p:cNvCxnSpPr>
          <p:nvPr/>
        </p:nvCxnSpPr>
        <p:spPr>
          <a:xfrm flipH="1">
            <a:off x="5488426" y="2778211"/>
            <a:ext cx="457200" cy="336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0699" y="2870200"/>
          <a:ext cx="271123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5" imgW="2082600" imgH="736560" progId="Equation.3">
                  <p:embed/>
                </p:oleObj>
              </mc:Choice>
              <mc:Fallback>
                <p:oleObj name="Equation" r:id="rId5" imgW="2082600" imgH="736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99" y="2870200"/>
                        <a:ext cx="2711231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8010" y="4068594"/>
            <a:ext cx="3695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Average power loss per unit area is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61210" y="4400382"/>
          <a:ext cx="276672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7" imgW="1714320" imgH="431640" progId="Equation.3">
                  <p:embed/>
                </p:oleObj>
              </mc:Choice>
              <mc:Fallback>
                <p:oleObj name="Equation" r:id="rId7" imgW="17143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10" y="4400382"/>
                        <a:ext cx="2766722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63010" y="5211594"/>
            <a:ext cx="1095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Average over cycl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2324910" y="5040144"/>
            <a:ext cx="1143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86199" y="4451350"/>
          <a:ext cx="461079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9" imgW="3390840" imgH="1041120" progId="Equation.3">
                  <p:embed/>
                </p:oleObj>
              </mc:Choice>
              <mc:Fallback>
                <p:oleObj name="Equation" r:id="rId9" imgW="3390840" imgH="1041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4451350"/>
                        <a:ext cx="4610797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ft Brace 31"/>
          <p:cNvSpPr/>
          <p:nvPr/>
        </p:nvSpPr>
        <p:spPr>
          <a:xfrm rot="5400000">
            <a:off x="5795962" y="3676654"/>
            <a:ext cx="309564" cy="116681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238750" y="3838575"/>
            <a:ext cx="1609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ylinder surface</a:t>
            </a:r>
          </a:p>
        </p:txBody>
      </p:sp>
      <p:sp>
        <p:nvSpPr>
          <p:cNvPr id="34" name="Left Brace 33"/>
          <p:cNvSpPr/>
          <p:nvPr/>
        </p:nvSpPr>
        <p:spPr>
          <a:xfrm rot="5400000">
            <a:off x="7419973" y="3433765"/>
            <a:ext cx="300042" cy="168116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800850" y="3829050"/>
            <a:ext cx="16097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2 end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947930" y="6073932"/>
          <a:ext cx="408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11" imgW="4089240" imgH="482400" progId="Equation.3">
                  <p:embed/>
                </p:oleObj>
              </mc:Choice>
              <mc:Fallback>
                <p:oleObj name="Equation" r:id="rId11" imgW="408924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930" y="6073932"/>
                        <a:ext cx="408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829050" y="5172075"/>
            <a:ext cx="3143250" cy="7429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753225" y="1123950"/>
            <a:ext cx="1847850" cy="6572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in Periodic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We consider motion of particles either through a linear structure or in a circular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066800" y="1828800"/>
            <a:ext cx="304800" cy="533400"/>
            <a:chOff x="1524000" y="1600200"/>
            <a:chExt cx="304800" cy="5334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514600" y="1828800"/>
            <a:ext cx="304800" cy="533400"/>
            <a:chOff x="1524000" y="1600200"/>
            <a:chExt cx="304800" cy="53340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886200" y="1828800"/>
            <a:ext cx="304800" cy="533400"/>
            <a:chOff x="1524000" y="1600200"/>
            <a:chExt cx="304800" cy="5334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257800" y="1828800"/>
            <a:ext cx="304800" cy="533400"/>
            <a:chOff x="1524000" y="1600200"/>
            <a:chExt cx="304800" cy="533400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15240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28800" y="1600200"/>
              <a:ext cx="0" cy="533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1524000" y="20574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1524000" y="19050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524000" y="17526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1524000" y="1600200"/>
              <a:ext cx="304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Left Brace 37"/>
          <p:cNvSpPr/>
          <p:nvPr/>
        </p:nvSpPr>
        <p:spPr>
          <a:xfrm rot="-5400000">
            <a:off x="1790700" y="1943100"/>
            <a:ext cx="304800" cy="1447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 rot="-5400000">
            <a:off x="3238500" y="1943100"/>
            <a:ext cx="304800" cy="1447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eft Brace 39"/>
          <p:cNvSpPr/>
          <p:nvPr/>
        </p:nvSpPr>
        <p:spPr>
          <a:xfrm rot="-5400000">
            <a:off x="4686300" y="1943100"/>
            <a:ext cx="304800" cy="1447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752600" y="28194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4" imgW="126720" imgH="139680" progId="Equation.3">
                  <p:embed/>
                </p:oleObj>
              </mc:Choice>
              <mc:Fallback>
                <p:oleObj name="Equation" r:id="rId4" imgW="12672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00400" y="28194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648200" y="28194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94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1066800" y="3505200"/>
            <a:ext cx="1828800" cy="178382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730708" y="4254709"/>
            <a:ext cx="314793" cy="3135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2605790" y="4263452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605790" y="4568252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6819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8343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9867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3139190" y="4263452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2453390" y="433965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390" y="4339652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>
            <a:endCxn id="45" idx="0"/>
          </p:cNvCxnSpPr>
          <p:nvPr/>
        </p:nvCxnSpPr>
        <p:spPr>
          <a:xfrm>
            <a:off x="2819400" y="4038600"/>
            <a:ext cx="68705" cy="216109"/>
          </a:xfrm>
          <a:prstGeom prst="straightConnector1">
            <a:avLst/>
          </a:prstGeom>
          <a:ln w="254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43000" y="4267200"/>
          <a:ext cx="381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0" imgW="126720" imgH="139680" progId="Equation.3">
                  <p:embed/>
                </p:oleObj>
              </mc:Choice>
              <mc:Fallback>
                <p:oleObj name="Equation" r:id="rId10" imgW="126720" imgH="139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381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114800" y="37338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both cases, we can adjust the RF phases such that a particle of nominal energy arrives at the the same point in the cycl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φ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+mn-lt"/>
              </a:rPr>
              <a:t>s</a:t>
            </a:r>
            <a:endParaRPr lang="en-US" sz="1800" i="1" baseline="-250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762000" y="2057400"/>
            <a:ext cx="5334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941984" y="2362200"/>
          <a:ext cx="276386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1" imgW="1358640" imgH="419040" progId="Equation.3">
                  <p:embed/>
                </p:oleObj>
              </mc:Choice>
              <mc:Fallback>
                <p:oleObj name="Equation" r:id="rId11" imgW="135864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84" y="2362200"/>
                        <a:ext cx="276386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09600" y="5486400"/>
          <a:ext cx="333097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3" imgW="1714320" imgH="482400" progId="Equation.3">
                  <p:embed/>
                </p:oleObj>
              </mc:Choice>
              <mc:Fallback>
                <p:oleObj name="Equation" r:id="rId13" imgW="171432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333097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781800" y="1447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ways negative</a:t>
            </a:r>
            <a:endParaRPr lang="en-US" sz="1800" i="1" baseline="-250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8077200" y="1905000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4343400" y="5486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oes from negative to positive at transition</a:t>
            </a:r>
            <a:endParaRPr lang="en-US" sz="1800" i="1" baseline="-250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6" name="Freeform 65"/>
          <p:cNvSpPr/>
          <p:nvPr/>
        </p:nvSpPr>
        <p:spPr>
          <a:xfrm>
            <a:off x="3198126" y="6100549"/>
            <a:ext cx="1114567" cy="500418"/>
          </a:xfrm>
          <a:custGeom>
            <a:avLst/>
            <a:gdLst>
              <a:gd name="connsiteX0" fmla="*/ 1114567 w 1114567"/>
              <a:gd name="connsiteY0" fmla="*/ 81887 h 500418"/>
              <a:gd name="connsiteX1" fmla="*/ 841611 w 1114567"/>
              <a:gd name="connsiteY1" fmla="*/ 300251 h 500418"/>
              <a:gd name="connsiteX2" fmla="*/ 118280 w 1114567"/>
              <a:gd name="connsiteY2" fmla="*/ 450376 h 500418"/>
              <a:gd name="connsiteX3" fmla="*/ 131928 w 1114567"/>
              <a:gd name="connsiteY3" fmla="*/ 0 h 500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4567" h="500418">
                <a:moveTo>
                  <a:pt x="1114567" y="81887"/>
                </a:moveTo>
                <a:cubicBezTo>
                  <a:pt x="1061113" y="160361"/>
                  <a:pt x="1007659" y="238836"/>
                  <a:pt x="841611" y="300251"/>
                </a:cubicBezTo>
                <a:cubicBezTo>
                  <a:pt x="675563" y="361666"/>
                  <a:pt x="236560" y="500418"/>
                  <a:pt x="118280" y="450376"/>
                </a:cubicBezTo>
                <a:cubicBezTo>
                  <a:pt x="0" y="400334"/>
                  <a:pt x="65964" y="200167"/>
                  <a:pt x="131928" y="0"/>
                </a:cubicBezTo>
              </a:path>
            </a:pathLst>
          </a:cu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224853"/>
            <a:ext cx="8251825" cy="389296"/>
          </a:xfrm>
        </p:spPr>
        <p:txBody>
          <a:bodyPr/>
          <a:lstStyle/>
          <a:p>
            <a:r>
              <a:rPr lang="en-US" sz="1800" dirty="0" smtClean="0"/>
              <a:t>The figure of merit for cavities is the </a:t>
            </a:r>
            <a:r>
              <a:rPr lang="en-US" sz="1800" i="1" dirty="0" smtClean="0"/>
              <a:t>Q</a:t>
            </a:r>
            <a:r>
              <a:rPr lang="en-US" sz="1800" dirty="0" smtClean="0"/>
              <a:t>, wher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Q not very good for short, fat cavities!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8457" y="672918"/>
          <a:ext cx="3924577" cy="400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2412720" imgH="2463480" progId="Equation.3">
                  <p:embed/>
                </p:oleObj>
              </mc:Choice>
              <mc:Fallback>
                <p:oleObj name="Equation" r:id="rId3" imgW="2412720" imgH="246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57" y="672918"/>
                        <a:ext cx="3924577" cy="400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08897" y="2073847"/>
          <a:ext cx="861726" cy="63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5" imgW="583920" imgH="431640" progId="Equation.3">
                  <p:embed/>
                </p:oleObj>
              </mc:Choice>
              <mc:Fallback>
                <p:oleObj name="Equation" r:id="rId5" imgW="5839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97" y="2073847"/>
                        <a:ext cx="861726" cy="63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4826833" y="2443397"/>
            <a:ext cx="839449" cy="3147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ft Tube (Alvarez) C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Put conducting tubes in a larger pillbox, such that inside the tubes </a:t>
            </a:r>
            <a:r>
              <a:rPr lang="en-US" sz="1800" i="1" dirty="0" smtClean="0"/>
              <a:t>E=0</a:t>
            </a:r>
            <a:endParaRPr lang="en-US" sz="18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9698" name="Picture 2" descr="https://encrypted-tbn2.google.com/images?q=tbn:ANd9GcS2EAQ-7jNCki3GvCsTZHpyW3uucib2tx7KvmJHGb-Z7hSNeaW-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675" y="1419225"/>
            <a:ext cx="3524250" cy="1295401"/>
          </a:xfrm>
          <a:prstGeom prst="rect">
            <a:avLst/>
          </a:prstGeom>
          <a:noFill/>
        </p:spPr>
      </p:pic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562475" y="1800225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800225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5400675" y="1647825"/>
            <a:ext cx="2895600" cy="838200"/>
            <a:chOff x="5105400" y="1524000"/>
            <a:chExt cx="2895600" cy="838200"/>
          </a:xfrm>
        </p:grpSpPr>
        <p:grpSp>
          <p:nvGrpSpPr>
            <p:cNvPr id="46" name="Group 45"/>
            <p:cNvGrpSpPr/>
            <p:nvPr/>
          </p:nvGrpSpPr>
          <p:grpSpPr>
            <a:xfrm>
              <a:off x="5105400" y="1524000"/>
              <a:ext cx="2895600" cy="838200"/>
              <a:chOff x="914400" y="2971800"/>
              <a:chExt cx="2895600" cy="838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914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990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>
                <a:stCxn id="8" idx="0"/>
                <a:endCxn id="9" idx="0"/>
              </p:cNvCxnSpPr>
              <p:nvPr/>
            </p:nvCxnSpPr>
            <p:spPr>
              <a:xfrm>
                <a:off x="952500" y="29718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50976" y="3810000"/>
                <a:ext cx="762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295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447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>
                <a:stCxn id="13" idx="0"/>
                <a:endCxn id="14" idx="0"/>
              </p:cNvCxnSpPr>
              <p:nvPr/>
            </p:nvCxnSpPr>
            <p:spPr>
              <a:xfrm>
                <a:off x="13335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endCxn id="14" idx="4"/>
              </p:cNvCxnSpPr>
              <p:nvPr/>
            </p:nvCxnSpPr>
            <p:spPr>
              <a:xfrm>
                <a:off x="13319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17526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905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17" idx="0"/>
                <a:endCxn id="18" idx="0"/>
              </p:cNvCxnSpPr>
              <p:nvPr/>
            </p:nvCxnSpPr>
            <p:spPr>
              <a:xfrm>
                <a:off x="17907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8" idx="4"/>
              </p:cNvCxnSpPr>
              <p:nvPr/>
            </p:nvCxnSpPr>
            <p:spPr>
              <a:xfrm>
                <a:off x="17891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286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438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>
                <a:stCxn id="21" idx="0"/>
                <a:endCxn id="22" idx="0"/>
              </p:cNvCxnSpPr>
              <p:nvPr/>
            </p:nvCxnSpPr>
            <p:spPr>
              <a:xfrm>
                <a:off x="2324100" y="2971800"/>
                <a:ext cx="1524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endCxn id="22" idx="4"/>
              </p:cNvCxnSpPr>
              <p:nvPr/>
            </p:nvCxnSpPr>
            <p:spPr>
              <a:xfrm>
                <a:off x="2322576" y="3810000"/>
                <a:ext cx="15392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8194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0480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>
                <a:stCxn id="25" idx="0"/>
                <a:endCxn id="26" idx="0"/>
              </p:cNvCxnSpPr>
              <p:nvPr/>
            </p:nvCxnSpPr>
            <p:spPr>
              <a:xfrm>
                <a:off x="28575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5" idx="4"/>
              </p:cNvCxnSpPr>
              <p:nvPr/>
            </p:nvCxnSpPr>
            <p:spPr>
              <a:xfrm>
                <a:off x="28575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35052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733800" y="2971800"/>
                <a:ext cx="76200" cy="83820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Connector 30"/>
              <p:cNvCxnSpPr>
                <a:stCxn id="29" idx="0"/>
                <a:endCxn id="30" idx="0"/>
              </p:cNvCxnSpPr>
              <p:nvPr/>
            </p:nvCxnSpPr>
            <p:spPr>
              <a:xfrm>
                <a:off x="3543300" y="29718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29" idx="4"/>
                <a:endCxn id="30" idx="4"/>
              </p:cNvCxnSpPr>
              <p:nvPr/>
            </p:nvCxnSpPr>
            <p:spPr>
              <a:xfrm>
                <a:off x="3543300" y="3810000"/>
                <a:ext cx="2286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ectangle 47"/>
            <p:cNvSpPr/>
            <p:nvPr/>
          </p:nvSpPr>
          <p:spPr>
            <a:xfrm>
              <a:off x="5181982" y="1531144"/>
              <a:ext cx="36576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634036" y="1526381"/>
              <a:ext cx="45719" cy="826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057900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588919" y="153352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7203282" y="1531143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874794" y="1535905"/>
              <a:ext cx="81819" cy="822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438775" y="1104900"/>
            <a:ext cx="234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Bunch of pillboxes</a:t>
            </a:r>
          </a:p>
        </p:txBody>
      </p:sp>
      <p:sp>
        <p:nvSpPr>
          <p:cNvPr id="57" name="Left Brace 56"/>
          <p:cNvSpPr/>
          <p:nvPr/>
        </p:nvSpPr>
        <p:spPr>
          <a:xfrm rot="-5400000">
            <a:off x="1390649" y="2705099"/>
            <a:ext cx="219075" cy="3905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206500" y="3076575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6" imgW="419040" imgH="419040" progId="Equation.3">
                  <p:embed/>
                </p:oleObj>
              </mc:Choice>
              <mc:Fallback>
                <p:oleObj name="Equation" r:id="rId6" imgW="4190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076575"/>
                        <a:ext cx="67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362200" y="2876550"/>
            <a:ext cx="288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Gap spacing changes as velocity increases</a:t>
            </a:r>
          </a:p>
        </p:txBody>
      </p:sp>
      <p:cxnSp>
        <p:nvCxnSpPr>
          <p:cNvPr id="64" name="Straight Arrow Connector 63"/>
          <p:cNvCxnSpPr>
            <a:stCxn id="60" idx="1"/>
          </p:cNvCxnSpPr>
          <p:nvPr/>
        </p:nvCxnSpPr>
        <p:spPr>
          <a:xfrm flipH="1">
            <a:off x="2009775" y="3168938"/>
            <a:ext cx="352425" cy="241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124450" y="2828925"/>
            <a:ext cx="288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rift tubes contai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quadrupole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o keep beam focused 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H="1" flipV="1">
            <a:off x="4267201" y="2228850"/>
            <a:ext cx="885824" cy="7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706" name="Picture 10" descr="http://images.usatoday.com/tech/_photos/2006/10/31/fermilab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3350" y="3523932"/>
            <a:ext cx="2092325" cy="2510791"/>
          </a:xfrm>
          <a:prstGeom prst="rect">
            <a:avLst/>
          </a:prstGeom>
          <a:noFill/>
        </p:spPr>
      </p:pic>
      <p:sp>
        <p:nvSpPr>
          <p:cNvPr id="71" name="TextBox 70"/>
          <p:cNvSpPr txBox="1"/>
          <p:nvPr/>
        </p:nvSpPr>
        <p:spPr>
          <a:xfrm>
            <a:off x="1000125" y="5848350"/>
            <a:ext cx="304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low energ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29708" name="Picture 12" descr="http://www.fnal.gov/pub/news04/images/20041001image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9500" y="3945562"/>
            <a:ext cx="2682875" cy="1869451"/>
          </a:xfrm>
          <a:prstGeom prst="rect">
            <a:avLst/>
          </a:prstGeom>
          <a:noFill/>
        </p:spPr>
      </p:pic>
      <p:sp>
        <p:nvSpPr>
          <p:cNvPr id="75" name="TextBox 74"/>
          <p:cNvSpPr txBox="1"/>
          <p:nvPr/>
        </p:nvSpPr>
        <p:spPr>
          <a:xfrm>
            <a:off x="5819775" y="6048375"/>
            <a:ext cx="120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ide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067175" y="4457700"/>
            <a:ext cx="828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unt Impe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68752"/>
          </a:xfrm>
        </p:spPr>
        <p:txBody>
          <a:bodyPr/>
          <a:lstStyle/>
          <a:p>
            <a:r>
              <a:rPr lang="en-US" dirty="0" smtClean="0"/>
              <a:t>If we think of a cavity as resistor in an electric circuit, the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y analogy, we define the “shunt impedance” for a cavity a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32770" name="Picture 2" descr="http://1.bp.blogspot.com/_fYFwUUep6xI/TJykxBFKdxI/AAAAAAAAADs/OB236vPcJI4/s320/resistor_symbo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9994" y="2243672"/>
            <a:ext cx="1703206" cy="844951"/>
          </a:xfrm>
          <a:prstGeom prst="rect">
            <a:avLst/>
          </a:prstGeom>
          <a:noFill/>
        </p:spPr>
      </p:pic>
      <p:sp>
        <p:nvSpPr>
          <p:cNvPr id="8" name="Left Brace 7"/>
          <p:cNvSpPr/>
          <p:nvPr/>
        </p:nvSpPr>
        <p:spPr>
          <a:xfrm rot="16200000" flipH="1">
            <a:off x="1656415" y="1446551"/>
            <a:ext cx="389748" cy="136410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92639" y="1316428"/>
          <a:ext cx="555886" cy="53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4" imgW="152280" imgH="177480" progId="Equation.3">
                  <p:embed/>
                </p:oleObj>
              </mc:Choice>
              <mc:Fallback>
                <p:oleObj name="Equation" r:id="rId4" imgW="1522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39" y="1316428"/>
                        <a:ext cx="555886" cy="533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329431" y="1849383"/>
          <a:ext cx="3281232" cy="97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6" imgW="1155600" imgH="419040" progId="Equation.3">
                  <p:embed/>
                </p:oleObj>
              </mc:Choice>
              <mc:Fallback>
                <p:oleObj name="Equation" r:id="rId6" imgW="115560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431" y="1849383"/>
                        <a:ext cx="3281232" cy="97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1356507" y="4094267"/>
          <a:ext cx="4489658" cy="206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8" imgW="1955520" imgH="1091880" progId="Equation.3">
                  <p:embed/>
                </p:oleObj>
              </mc:Choice>
              <mc:Fallback>
                <p:oleObj name="Equation" r:id="rId8" imgW="1955520" imgH="1091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07" y="4094267"/>
                        <a:ext cx="4489658" cy="2063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35908" y="5141626"/>
            <a:ext cx="22335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want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i="1" baseline="-25000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be as large as possible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ypes of Accelerating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6"/>
            <a:ext cx="4577890" cy="389066"/>
          </a:xfrm>
        </p:spPr>
        <p:txBody>
          <a:bodyPr/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cavi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33794" name="Picture 2" descr="http://rcalaga.web.cern.ch/rcalaga/704MHz/BNLII/bnl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2537512" y="957877"/>
            <a:ext cx="4807667" cy="1698088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>
            <a:off x="3207895" y="2593298"/>
            <a:ext cx="4047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884951" y="2593298"/>
            <a:ext cx="432216" cy="24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34458" y="2595796"/>
            <a:ext cx="4047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311514" y="2595796"/>
            <a:ext cx="432216" cy="24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16051" y="2598295"/>
            <a:ext cx="40473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66999" y="2402070"/>
          <a:ext cx="420974" cy="37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2402070"/>
                        <a:ext cx="420974" cy="371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3582651" y="2548327"/>
            <a:ext cx="374754" cy="79447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114290" y="3165789"/>
          <a:ext cx="1266663" cy="76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6" imgW="533160" imgH="393480" progId="Equation.3">
                  <p:embed/>
                </p:oleObj>
              </mc:Choice>
              <mc:Fallback>
                <p:oleObj name="Equation" r:id="rId6" imgW="533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90" y="3165789"/>
                        <a:ext cx="1266663" cy="76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RF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58889"/>
          </a:xfrm>
        </p:spPr>
        <p:txBody>
          <a:bodyPr/>
          <a:lstStyle/>
          <a:p>
            <a:r>
              <a:rPr lang="en-US" dirty="0" smtClean="0"/>
              <a:t>For frequencies above ~300 MHz, the most common power source is the “klystron”, which is actually a little accelerator itself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lectrons are bunched and accelerated, then their kinetic energy is extracted as microwave powe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34818" name="Picture 2" descr="http://upload.wikimedia.org/wikipedia/en/a/aa/Klystron.enp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230" y="2112097"/>
            <a:ext cx="5315835" cy="2723010"/>
          </a:xfrm>
          <a:prstGeom prst="rect">
            <a:avLst/>
          </a:prstGeom>
          <a:noFill/>
        </p:spPr>
      </p:pic>
      <p:pic>
        <p:nvPicPr>
          <p:cNvPr id="34820" name="Picture 4" descr="http://img.directindustry.com/images_di/photo-m2/microwave-generator-klystron-26294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6375" y="1836295"/>
            <a:ext cx="2047875" cy="28575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RF Power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98929"/>
          </a:xfrm>
        </p:spPr>
        <p:txBody>
          <a:bodyPr/>
          <a:lstStyle/>
          <a:p>
            <a:r>
              <a:rPr lang="en-US" sz="2000" dirty="0" smtClean="0"/>
              <a:t>For lower frequencies (&lt;300 MHz), the only sources significant power are triode tubes, which haven’t changed much in decades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5842" name="Picture 2" descr="http://www-ad.fnal.gov/proton/NewProtonWWW/NewLinacWWW/images/stamps/Flying_7835_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8875" y="1666590"/>
            <a:ext cx="1009825" cy="1346434"/>
          </a:xfrm>
          <a:prstGeom prst="rect">
            <a:avLst/>
          </a:prstGeom>
          <a:noFill/>
        </p:spPr>
      </p:pic>
      <p:pic>
        <p:nvPicPr>
          <p:cNvPr id="35844" name="Picture 4" descr="http://www-ad.fnal.gov/proton/NewProtonWWW/NewLinacWWW/images/stamps/LEL_7835_at_3_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8990" y="1621618"/>
            <a:ext cx="2201543" cy="2935392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>
            <a:off x="1918741" y="1903751"/>
            <a:ext cx="1678898" cy="7345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9607" y="3237875"/>
            <a:ext cx="1708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lina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200 MHz Power Amplifier</a:t>
            </a:r>
          </a:p>
        </p:txBody>
      </p:sp>
      <p:pic>
        <p:nvPicPr>
          <p:cNvPr id="35846" name="Picture 6" descr="http://www-visualmedia.fnal.gov/VMS_Site/gallery/stillphotos/1993/0100/93-0103.jpg"/>
          <p:cNvPicPr>
            <a:picLocks noChangeAspect="1" noChangeArrowheads="1"/>
          </p:cNvPicPr>
          <p:nvPr/>
        </p:nvPicPr>
        <p:blipFill>
          <a:blip r:embed="rId4" cstate="print"/>
          <a:srcRect l="8241" t="11022" r="35293" b="45186"/>
          <a:stretch>
            <a:fillRect/>
          </a:stretch>
        </p:blipFill>
        <p:spPr bwMode="auto">
          <a:xfrm>
            <a:off x="5366480" y="3147934"/>
            <a:ext cx="2880141" cy="178383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998564" y="1636426"/>
            <a:ext cx="2680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53 MHz Power Amplifier for Booster RF cavit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823022" y="2323475"/>
            <a:ext cx="237345" cy="93188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665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p Factors and Phase Stability</a:t>
            </a:r>
            <a:endParaRPr lang="en-US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>
          <a:xfrm>
            <a:off x="457200" y="838200"/>
            <a:ext cx="8355012" cy="708650"/>
          </a:xfrm>
        </p:spPr>
        <p:txBody>
          <a:bodyPr/>
          <a:lstStyle/>
          <a:p>
            <a:r>
              <a:rPr lang="en-US" sz="1800" dirty="0" smtClean="0"/>
              <a:t>The sign of the slip factor determines the stable region on the RF curv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2000" dirty="0"/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533400" y="28194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33400" y="3886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62000" y="2286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6630" name="Object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860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Object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3962400"/>
            <a:ext cx="1555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362200" y="342900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2438400" y="3124200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2133600" y="3581400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362200" y="40386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Nominal Energy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06437" y="2628900"/>
            <a:ext cx="1447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/>
              <a:t>Particles with lower E arrive </a:t>
            </a:r>
            <a:r>
              <a:rPr lang="en-US" sz="1400" i="1"/>
              <a:t>later </a:t>
            </a:r>
            <a:r>
              <a:rPr lang="en-US" sz="1400"/>
              <a:t>and see greater V.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2057400" y="3124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 flipV="1">
            <a:off x="2514600" y="36576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595772" y="1303330"/>
            <a:ext cx="4199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err="1" smtClean="0">
                <a:solidFill>
                  <a:schemeClr val="accent2"/>
                </a:solidFill>
                <a:latin typeface="+mn-lt"/>
                <a:sym typeface="Symbol"/>
              </a:rPr>
              <a:t>η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sym typeface="Symbol"/>
              </a:rPr>
              <a:t>&lt;0 (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  <a:sym typeface="Symbol"/>
              </a:rPr>
              <a:t>linacs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sym typeface="Symbol"/>
              </a:rPr>
              <a:t> and below transition)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4" name="Oval 33"/>
          <p:cNvSpPr/>
          <p:nvPr/>
        </p:nvSpPr>
        <p:spPr>
          <a:xfrm rot="1572066">
            <a:off x="2244725" y="3024188"/>
            <a:ext cx="390525" cy="1017587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36"/>
          <p:cNvGrpSpPr/>
          <p:nvPr/>
        </p:nvGrpSpPr>
        <p:grpSpPr>
          <a:xfrm>
            <a:off x="5011737" y="2286000"/>
            <a:ext cx="3962400" cy="2667000"/>
            <a:chOff x="4953000" y="3429000"/>
            <a:chExt cx="3962400" cy="2667000"/>
          </a:xfrm>
        </p:grpSpPr>
        <p:sp>
          <p:nvSpPr>
            <p:cNvPr id="26639" name="Freeform 15"/>
            <p:cNvSpPr>
              <a:spLocks/>
            </p:cNvSpPr>
            <p:nvPr/>
          </p:nvSpPr>
          <p:spPr bwMode="auto">
            <a:xfrm flipV="1">
              <a:off x="4953000" y="3962400"/>
              <a:ext cx="3390900" cy="2057400"/>
            </a:xfrm>
            <a:custGeom>
              <a:avLst/>
              <a:gdLst>
                <a:gd name="T0" fmla="*/ 0 w 2136"/>
                <a:gd name="T1" fmla="*/ 2147483647 h 1305"/>
                <a:gd name="T2" fmla="*/ 2147483647 w 2136"/>
                <a:gd name="T3" fmla="*/ 2147483647 h 1305"/>
                <a:gd name="T4" fmla="*/ 2147483647 w 2136"/>
                <a:gd name="T5" fmla="*/ 2147483647 h 1305"/>
                <a:gd name="T6" fmla="*/ 2147483647 w 2136"/>
                <a:gd name="T7" fmla="*/ 2147483647 h 1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6"/>
                <a:gd name="T13" fmla="*/ 0 h 1305"/>
                <a:gd name="T14" fmla="*/ 2136 w 2136"/>
                <a:gd name="T15" fmla="*/ 1305 h 1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6" h="1305">
                  <a:moveTo>
                    <a:pt x="0" y="566"/>
                  </a:moveTo>
                  <a:cubicBezTo>
                    <a:pt x="112" y="675"/>
                    <a:pt x="432" y="1305"/>
                    <a:pt x="680" y="1224"/>
                  </a:cubicBezTo>
                  <a:cubicBezTo>
                    <a:pt x="928" y="1143"/>
                    <a:pt x="1245" y="160"/>
                    <a:pt x="1488" y="80"/>
                  </a:cubicBezTo>
                  <a:cubicBezTo>
                    <a:pt x="1731" y="0"/>
                    <a:pt x="2001" y="608"/>
                    <a:pt x="2136" y="747"/>
                  </a:cubicBezTo>
                </a:path>
              </a:pathLst>
            </a:custGeom>
            <a:noFill/>
            <a:ln w="9525" cap="flat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4953000" y="5029200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5181600" y="34290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6642" name="Object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3429000"/>
              <a:ext cx="5334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43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10600" y="5105400"/>
              <a:ext cx="1555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4" name="Oval 20"/>
            <p:cNvSpPr>
              <a:spLocks noChangeArrowheads="1"/>
            </p:cNvSpPr>
            <p:nvPr/>
          </p:nvSpPr>
          <p:spPr bwMode="auto">
            <a:xfrm>
              <a:off x="6400800" y="4572000"/>
              <a:ext cx="152400" cy="152400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 flipH="1" flipV="1">
              <a:off x="6324600" y="41910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6629400" y="46482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Text Box 23"/>
            <p:cNvSpPr txBox="1">
              <a:spLocks noChangeArrowheads="1"/>
            </p:cNvSpPr>
            <p:nvPr/>
          </p:nvSpPr>
          <p:spPr bwMode="auto">
            <a:xfrm>
              <a:off x="5334000" y="5181600"/>
              <a:ext cx="152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Nominal Energy</a:t>
              </a:r>
            </a:p>
          </p:txBody>
        </p:sp>
        <p:sp>
          <p:nvSpPr>
            <p:cNvPr id="26648" name="Text Box 24"/>
            <p:cNvSpPr txBox="1">
              <a:spLocks noChangeArrowheads="1"/>
            </p:cNvSpPr>
            <p:nvPr/>
          </p:nvSpPr>
          <p:spPr bwMode="auto">
            <a:xfrm>
              <a:off x="7010400" y="3581400"/>
              <a:ext cx="1447800" cy="954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Particles with lower E arrive </a:t>
              </a:r>
              <a:r>
                <a:rPr lang="en-US" sz="1400" i="1"/>
                <a:t>earlier</a:t>
              </a:r>
              <a:r>
                <a:rPr lang="en-US" sz="1400"/>
                <a:t> and see greater V.</a:t>
              </a:r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H="1">
              <a:off x="6629400" y="41910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V="1">
              <a:off x="6172200" y="4800600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9764231" flipH="1">
              <a:off x="6346825" y="4108450"/>
              <a:ext cx="388938" cy="1017588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6659" name="Text Box 11"/>
          <p:cNvSpPr txBox="1">
            <a:spLocks noChangeArrowheads="1"/>
          </p:cNvSpPr>
          <p:nvPr/>
        </p:nvSpPr>
        <p:spPr bwMode="auto">
          <a:xfrm>
            <a:off x="2840037" y="228600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“bunch”</a:t>
            </a:r>
          </a:p>
        </p:txBody>
      </p:sp>
      <p:sp>
        <p:nvSpPr>
          <p:cNvPr id="26660" name="Line 14"/>
          <p:cNvSpPr>
            <a:spLocks noChangeShapeType="1"/>
          </p:cNvSpPr>
          <p:nvPr/>
        </p:nvSpPr>
        <p:spPr bwMode="auto">
          <a:xfrm flipH="1">
            <a:off x="2687637" y="2552700"/>
            <a:ext cx="3429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5023735" y="1241160"/>
            <a:ext cx="3437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err="1" smtClean="0">
                <a:solidFill>
                  <a:schemeClr val="accent2"/>
                </a:solidFill>
                <a:latin typeface="+mn-lt"/>
                <a:sym typeface="Symbol"/>
              </a:rPr>
              <a:t>η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sym typeface="Symbol"/>
              </a:rPr>
              <a:t>&gt;0 (above transition)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98929"/>
          </a:xfrm>
        </p:spPr>
        <p:txBody>
          <a:bodyPr/>
          <a:lstStyle/>
          <a:p>
            <a:r>
              <a:rPr lang="en-US" sz="1800" dirty="0" smtClean="0"/>
              <a:t>Consider a particle circulating around a ring, which passes through a resonant accelerating structure each tur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energy gain that a particle of the nominal energy experiences each turn is given by </a:t>
            </a:r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the this phase will be the same for a particle on each turn</a:t>
            </a:r>
          </a:p>
          <a:p>
            <a:r>
              <a:rPr lang="en-US" sz="1800" dirty="0" smtClean="0"/>
              <a:t>A particle with a different energy will have a different phase, which will evolve each turn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728210" y="1603948"/>
            <a:ext cx="1828800" cy="178382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92118" y="2353457"/>
            <a:ext cx="314793" cy="3135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4267200" y="23622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67200" y="26670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3434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4958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6482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800600" y="23622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114800" y="243840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38400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38725" y="2209800"/>
          <a:ext cx="2892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1828800" imgH="393480" progId="Equation.3">
                  <p:embed/>
                </p:oleObj>
              </mc:Choice>
              <mc:Fallback>
                <p:oleObj name="Equation" r:id="rId6" imgW="18288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209800"/>
                        <a:ext cx="28924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0" y="31242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Period of nominal energy particl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7391400" y="28194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86400" y="13716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Harmonic number (integer)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315200" y="19812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0800" y="4343400"/>
          <a:ext cx="2352675" cy="41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1295280" imgH="228600" progId="Equation.3">
                  <p:embed/>
                </p:oleObj>
              </mc:Choice>
              <mc:Fallback>
                <p:oleObj name="Equation" r:id="rId8" imgW="12952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2352675" cy="413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57800" y="41910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nchronous phase</a:t>
            </a:r>
          </a:p>
        </p:txBody>
      </p:sp>
      <p:cxnSp>
        <p:nvCxnSpPr>
          <p:cNvPr id="34" name="Straight Arrow Connector 33"/>
          <p:cNvCxnSpPr>
            <a:stCxn id="33" idx="1"/>
          </p:cNvCxnSpPr>
          <p:nvPr/>
        </p:nvCxnSpPr>
        <p:spPr>
          <a:xfrm flipH="1">
            <a:off x="4953000" y="4360277"/>
            <a:ext cx="304800" cy="135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81200" y="5562600"/>
          <a:ext cx="4083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0" imgW="2247840" imgH="457200" progId="Equation.3">
                  <p:embed/>
                </p:oleObj>
              </mc:Choice>
              <mc:Fallback>
                <p:oleObj name="Equation" r:id="rId10" imgW="22478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40830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289800" y="5715000"/>
          <a:ext cx="16684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2" imgW="1066680" imgH="419040" progId="Equation.3">
                  <p:embed/>
                </p:oleObj>
              </mc:Choice>
              <mc:Fallback>
                <p:oleObj name="Equation" r:id="rId12" imgW="106668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715000"/>
                        <a:ext cx="16684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 flipV="1">
            <a:off x="6172200" y="5943600"/>
            <a:ext cx="1066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51825" cy="598929"/>
          </a:xfrm>
        </p:spPr>
        <p:txBody>
          <a:bodyPr/>
          <a:lstStyle/>
          <a:p>
            <a:r>
              <a:rPr lang="en-US" sz="1800" dirty="0" smtClean="0"/>
              <a:t>Thus the change in energy for this particle for this particle will evolve as</a:t>
            </a:r>
          </a:p>
          <a:p>
            <a:endParaRPr lang="en-US" sz="1800" dirty="0" smtClean="0"/>
          </a:p>
          <a:p>
            <a:r>
              <a:rPr lang="en-US" sz="1800" dirty="0" smtClean="0"/>
              <a:t>So we can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600" dirty="0" smtClean="0"/>
          </a:p>
          <a:p>
            <a:endParaRPr lang="en-US" sz="1800" dirty="0" smtClean="0"/>
          </a:p>
          <a:p>
            <a:r>
              <a:rPr lang="en-US" sz="1800" dirty="0" smtClean="0"/>
              <a:t>Multiply both sides by     and integrate over </a:t>
            </a:r>
            <a:r>
              <a:rPr lang="en-US" sz="1800" i="1" dirty="0" err="1" smtClean="0"/>
              <a:t>dn</a:t>
            </a:r>
            <a:r>
              <a:rPr lang="en-US" sz="1800" i="1" dirty="0" smtClean="0"/>
              <a:t> </a:t>
            </a:r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81200" y="914400"/>
          <a:ext cx="3667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4" imgW="2019240" imgH="228600" progId="Equation.3">
                  <p:embed/>
                </p:oleObj>
              </mc:Choice>
              <mc:Fallback>
                <p:oleObj name="Equation" r:id="rId4" imgW="20192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14400"/>
                        <a:ext cx="3667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743200" y="1295400"/>
          <a:ext cx="4075113" cy="22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6" imgW="2412720" imgH="1333440" progId="Equation.3">
                  <p:embed/>
                </p:oleObj>
              </mc:Choice>
              <mc:Fallback>
                <p:oleObj name="Equation" r:id="rId6" imgW="2412720" imgH="1333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4075113" cy="2249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0" y="35052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8" imgW="241200" imgH="393480" progId="Equation.3">
                  <p:embed/>
                </p:oleObj>
              </mc:Choice>
              <mc:Fallback>
                <p:oleObj name="Equation" r:id="rId8" imgW="2412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35577"/>
              </p:ext>
            </p:extLst>
          </p:nvPr>
        </p:nvGraphicFramePr>
        <p:xfrm>
          <a:off x="1487488" y="3778250"/>
          <a:ext cx="6361112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0" imgW="3505200" imgH="1524000" progId="Equation.DSMT4">
                  <p:embed/>
                </p:oleObj>
              </mc:Choice>
              <mc:Fallback>
                <p:oleObj name="Equation" r:id="rId10" imgW="3505200" imgH="152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778250"/>
                        <a:ext cx="6361112" cy="27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135287" y="5562600"/>
            <a:ext cx="3960713" cy="8421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motion and Synchrotron Tu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00375"/>
          </a:xfrm>
        </p:spPr>
        <p:txBody>
          <a:bodyPr/>
          <a:lstStyle/>
          <a:p>
            <a:r>
              <a:rPr lang="en-US" sz="1800" dirty="0" smtClean="0"/>
              <a:t>Going back to our original equa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small oscillations, </a:t>
            </a:r>
          </a:p>
          <a:p>
            <a:endParaRPr lang="en-US" sz="1800" dirty="0" smtClean="0"/>
          </a:p>
          <a:p>
            <a:r>
              <a:rPr lang="en-US" sz="1800" dirty="0" smtClean="0"/>
              <a:t>And we have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the equation of a harmonic oscillator wi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00200" y="1066800"/>
          <a:ext cx="528200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2387520" imgH="482400" progId="Equation.3">
                  <p:embed/>
                </p:oleObj>
              </mc:Choice>
              <mc:Fallback>
                <p:oleObj name="Equation" r:id="rId4" imgW="23875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528200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0" y="2362200"/>
          <a:ext cx="5562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2514600" imgH="228600" progId="Equation.3">
                  <p:embed/>
                </p:oleObj>
              </mc:Choice>
              <mc:Fallback>
                <p:oleObj name="Equation" r:id="rId6" imgW="25146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55626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05000" y="3200400"/>
          <a:ext cx="4746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8" imgW="2145960" imgH="482400" progId="Equation.3">
                  <p:embed/>
                </p:oleObj>
              </mc:Choice>
              <mc:Fallback>
                <p:oleObj name="Equation" r:id="rId8" imgW="214596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47466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62000" y="4648200"/>
          <a:ext cx="71866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0" imgW="3403440" imgH="495000" progId="Equation.3">
                  <p:embed/>
                </p:oleObj>
              </mc:Choice>
              <mc:Fallback>
                <p:oleObj name="Equation" r:id="rId10" imgW="340344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7186613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57912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gular frequenc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r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urn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not time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990600" y="54102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58674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 tune” = number of oscillations per turn (usually &lt;&lt;1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572000" y="54102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5"/>
            <a:ext cx="8183024" cy="681375"/>
          </a:xfrm>
        </p:spPr>
        <p:txBody>
          <a:bodyPr/>
          <a:lstStyle/>
          <a:p>
            <a:r>
              <a:rPr lang="en-US" sz="1800" dirty="0" smtClean="0"/>
              <a:t>We want to write things in terms of time and energy.  We have can write the longitudinal equations of motion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e can write our general equation of motion for out of time particles a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819400" y="1447800"/>
          <a:ext cx="3429000" cy="1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2260440" imgH="914400" progId="Equation.3">
                  <p:embed/>
                </p:oleObj>
              </mc:Choice>
              <mc:Fallback>
                <p:oleObj name="Equation" r:id="rId4" imgW="226044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3429000" cy="1460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27134"/>
              </p:ext>
            </p:extLst>
          </p:nvPr>
        </p:nvGraphicFramePr>
        <p:xfrm>
          <a:off x="1998663" y="3449638"/>
          <a:ext cx="4895850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3213100" imgH="1790700" progId="Equation.DSMT4">
                  <p:embed/>
                </p:oleObj>
              </mc:Choice>
              <mc:Fallback>
                <p:oleObj name="Equation" r:id="rId6" imgW="3213100" imgH="179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449638"/>
                        <a:ext cx="4895850" cy="287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0"/>
            <a:ext cx="8458200" cy="533400"/>
          </a:xfrm>
        </p:spPr>
        <p:txBody>
          <a:bodyPr/>
          <a:lstStyle/>
          <a:p>
            <a:r>
              <a:rPr lang="en-US" sz="1800" dirty="0" smtClean="0"/>
              <a:t>So we can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see that this is the same form as our equation for longitudinal motion with α=0, so we immediately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54664"/>
              </p:ext>
            </p:extLst>
          </p:nvPr>
        </p:nvGraphicFramePr>
        <p:xfrm>
          <a:off x="461963" y="322263"/>
          <a:ext cx="82216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" imgW="4673600" imgH="1003300" progId="Equation.DSMT4">
                  <p:embed/>
                </p:oleObj>
              </mc:Choice>
              <mc:Fallback>
                <p:oleObj name="Equation" r:id="rId3" imgW="4673600" imgH="1003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22263"/>
                        <a:ext cx="8221662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44575" y="3051175"/>
          <a:ext cx="6126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" imgW="3162240" imgH="482400" progId="Equation.3">
                  <p:embed/>
                </p:oleObj>
              </mc:Choice>
              <mc:Fallback>
                <p:oleObj name="Equation" r:id="rId5" imgW="316224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051175"/>
                        <a:ext cx="61261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81088" y="4897866"/>
          <a:ext cx="5642985" cy="96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7" imgW="3035160" imgH="495000" progId="Equation.3">
                  <p:embed/>
                </p:oleObj>
              </mc:Choice>
              <mc:Fallback>
                <p:oleObj name="Equation" r:id="rId7" imgW="303516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897866"/>
                        <a:ext cx="5642985" cy="96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067550" y="4271240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1714320" imgH="495000" progId="Equation.3">
                  <p:embed/>
                </p:oleObj>
              </mc:Choice>
              <mc:Fallback>
                <p:oleObj name="Equation" r:id="rId9" imgW="171432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271240"/>
                        <a:ext cx="17145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892801" y="4636655"/>
            <a:ext cx="1099126" cy="34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51825" cy="533400"/>
          </a:xfrm>
        </p:spPr>
        <p:txBody>
          <a:bodyPr/>
          <a:lstStyle/>
          <a:p>
            <a:r>
              <a:rPr lang="en-US" sz="1800" dirty="0" smtClean="0"/>
              <a:t>We can define an invariant of the motion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at about the behavior of </a:t>
            </a:r>
            <a:r>
              <a:rPr lang="en-US" sz="1800" i="1" dirty="0" err="1" smtClean="0">
                <a:latin typeface="Symbol" pitchFamily="18" charset="2"/>
              </a:rPr>
              <a:t>Δ</a:t>
            </a:r>
            <a:r>
              <a:rPr lang="en-US" sz="1800" i="1" dirty="0" err="1" smtClean="0"/>
              <a:t>t</a:t>
            </a:r>
            <a:r>
              <a:rPr lang="en-US" sz="1800" dirty="0" smtClean="0"/>
              <a:t> and </a:t>
            </a:r>
            <a:r>
              <a:rPr lang="en-US" sz="1800" i="1" dirty="0" smtClean="0">
                <a:latin typeface="Symbol" pitchFamily="18" charset="2"/>
              </a:rPr>
              <a:t>Δ</a:t>
            </a:r>
            <a:r>
              <a:rPr lang="en-US" sz="1800" i="1" dirty="0" smtClean="0"/>
              <a:t>E</a:t>
            </a:r>
            <a:r>
              <a:rPr lang="en-US" sz="1800" dirty="0" smtClean="0"/>
              <a:t> separately?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 that for </a:t>
            </a:r>
            <a:r>
              <a:rPr lang="en-US" sz="1800" dirty="0" err="1" smtClean="0"/>
              <a:t>linacs</a:t>
            </a:r>
            <a:r>
              <a:rPr lang="en-US" sz="1800" dirty="0" smtClean="0"/>
              <a:t> or well-below transi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ongitudinal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1345"/>
              </p:ext>
            </p:extLst>
          </p:nvPr>
        </p:nvGraphicFramePr>
        <p:xfrm>
          <a:off x="849313" y="762000"/>
          <a:ext cx="3992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3" imgW="2171700" imgH="431800" progId="Equation.DSMT4">
                  <p:embed/>
                </p:oleObj>
              </mc:Choice>
              <mc:Fallback>
                <p:oleObj name="Equation" r:id="rId3" imgW="2171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762000"/>
                        <a:ext cx="39925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126701" y="510398"/>
            <a:ext cx="405327" cy="1091821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329149" y="384412"/>
            <a:ext cx="27296" cy="140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715000" y="1066800"/>
            <a:ext cx="1310185" cy="27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81800" y="990600"/>
          <a:ext cx="40821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5" imgW="190440" imgH="177480" progId="Equation.3">
                  <p:embed/>
                </p:oleObj>
              </mc:Choice>
              <mc:Fallback>
                <p:oleObj name="Equation" r:id="rId5" imgW="19044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90600"/>
                        <a:ext cx="40821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346825" y="165100"/>
          <a:ext cx="5175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7" imgW="241200" imgH="164880" progId="Equation.3">
                  <p:embed/>
                </p:oleObj>
              </mc:Choice>
              <mc:Fallback>
                <p:oleObj name="Equation" r:id="rId7" imgW="241200" imgH="164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65100"/>
                        <a:ext cx="5175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781800" y="1524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rea=</a:t>
            </a:r>
            <a:r>
              <a:rPr lang="en-US" sz="1800" dirty="0" err="1" smtClean="0">
                <a:solidFill>
                  <a:srgbClr val="C00000"/>
                </a:solidFill>
                <a:latin typeface="Symbol" pitchFamily="18" charset="2"/>
              </a:rPr>
              <a:t>pε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L</a:t>
            </a:r>
            <a:endParaRPr lang="en-US" sz="18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400800" y="12192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1752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generall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-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191000" y="12954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28360"/>
              </p:ext>
            </p:extLst>
          </p:nvPr>
        </p:nvGraphicFramePr>
        <p:xfrm>
          <a:off x="2044700" y="2992438"/>
          <a:ext cx="45180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9" imgW="2616200" imgH="1193800" progId="Equation.DSMT4">
                  <p:embed/>
                </p:oleObj>
              </mc:Choice>
              <mc:Fallback>
                <p:oleObj name="Equation" r:id="rId9" imgW="2616200" imgH="119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992438"/>
                        <a:ext cx="4518025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05000" y="5562600"/>
          <a:ext cx="502366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1" imgW="2501640" imgH="431640" progId="Equation.3">
                  <p:embed/>
                </p:oleObj>
              </mc:Choice>
              <mc:Fallback>
                <p:oleObj name="Equation" r:id="rId11" imgW="2501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502366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485</TotalTime>
  <Words>1374</Words>
  <Application>Microsoft Macintosh PowerPoint</Application>
  <PresentationFormat>On-screen Show (4:3)</PresentationFormat>
  <Paragraphs>327</Paragraphs>
  <Slides>2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pulent</vt:lpstr>
      <vt:lpstr>Equation</vt:lpstr>
      <vt:lpstr>Longitudinal Motion 1</vt:lpstr>
      <vt:lpstr>Acceleration in Periodic Structures</vt:lpstr>
      <vt:lpstr>Slip Factors and Phase Stability</vt:lpstr>
      <vt:lpstr>Longitudinal Acceleration</vt:lpstr>
      <vt:lpstr>Phase Stability</vt:lpstr>
      <vt:lpstr>Synchrotron motion and Synchrotron Tune</vt:lpstr>
      <vt:lpstr>Longitudinal Emittance</vt:lpstr>
      <vt:lpstr>PowerPoint Presentation</vt:lpstr>
      <vt:lpstr>PowerPoint Presentation</vt:lpstr>
      <vt:lpstr>Large Amplitude Oscillations</vt:lpstr>
      <vt:lpstr>PowerPoint Presentation</vt:lpstr>
      <vt:lpstr>Longitudinal Separatrix</vt:lpstr>
      <vt:lpstr>Bucket Area</vt:lpstr>
      <vt:lpstr>Transition Crossing</vt:lpstr>
      <vt:lpstr>Effects at Transition</vt:lpstr>
      <vt:lpstr>Accelerating Structures</vt:lpstr>
      <vt:lpstr>PowerPoint Presentation</vt:lpstr>
      <vt:lpstr>Transit Factor</vt:lpstr>
      <vt:lpstr>Power dissipation in RF Cavities</vt:lpstr>
      <vt:lpstr>PowerPoint Presentation</vt:lpstr>
      <vt:lpstr>Drift Tube (Alvarez) Cavity</vt:lpstr>
      <vt:lpstr>Shunt Impedance</vt:lpstr>
      <vt:lpstr>Other Types of Accelerating Structures</vt:lpstr>
      <vt:lpstr>Sources of RF Power</vt:lpstr>
      <vt:lpstr>Sources of RF Power (cont’d)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86</cp:revision>
  <dcterms:created xsi:type="dcterms:W3CDTF">2003-06-24T14:15:57Z</dcterms:created>
  <dcterms:modified xsi:type="dcterms:W3CDTF">2015-01-27T12:36:39Z</dcterms:modified>
</cp:coreProperties>
</file>